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283" r:id="rId2"/>
    <p:sldId id="288" r:id="rId3"/>
    <p:sldId id="355" r:id="rId4"/>
    <p:sldId id="356" r:id="rId5"/>
    <p:sldId id="357" r:id="rId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2762AD"/>
    <a:srgbClr val="0066FF"/>
    <a:srgbClr val="FF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7" autoAdjust="0"/>
    <p:restoredTop sz="94643"/>
  </p:normalViewPr>
  <p:slideViewPr>
    <p:cSldViewPr snapToGrid="0" snapToObjects="1">
      <p:cViewPr varScale="1">
        <p:scale>
          <a:sx n="110" d="100"/>
          <a:sy n="110" d="100"/>
        </p:scale>
        <p:origin x="1050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10C903-89FB-9443-B711-4C59B465CFB3}" type="datetimeFigureOut">
              <a:rPr lang="en-US" smtClean="0"/>
              <a:pPr/>
              <a:t>5/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047C94-B8CF-AA44-A8FE-0545AAD2A74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8338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9EB7C0-5FD3-C646-B2E6-8EA09444FF02}" type="datetimeFigureOut">
              <a:rPr lang="en-US" smtClean="0"/>
              <a:pPr/>
              <a:t>5/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D1161C-AFCC-4141-93A9-6068CEC8D7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018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D1161C-AFCC-4141-93A9-6068CEC8D79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9638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D1161C-AFCC-4141-93A9-6068CEC8D79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D1161C-AFCC-4141-93A9-6068CEC8D79F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D1161C-AFCC-4141-93A9-6068CEC8D79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D1161C-AFCC-4141-93A9-6068CEC8D79F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893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96998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0783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6152"/>
            <a:ext cx="8229600" cy="489321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62904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963002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2515"/>
            <a:ext cx="8229600" cy="5003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436431"/>
            <a:ext cx="31736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Verdana"/>
                <a:cs typeface="Verdana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2501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52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915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4281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54043"/>
            <a:ext cx="4040188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4281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854043"/>
            <a:ext cx="4041775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1256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73082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761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8639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22781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rgbClr val="2762AD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68960" y="6443318"/>
            <a:ext cx="4060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53CD1320-F2A7-8244-BDAA-AC8AB44949C1}" type="slidenum">
              <a:rPr lang="en-US" sz="1000" smtClean="0">
                <a:latin typeface="Verdana"/>
                <a:cs typeface="Verdana"/>
              </a:rPr>
              <a:pPr/>
              <a:t>‹#›</a:t>
            </a:fld>
            <a:endParaRPr lang="en-US" sz="1000" dirty="0">
              <a:latin typeface="Verdana"/>
              <a:cs typeface="Verdana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2E961CE-E248-9347-B884-606B33DCE7D7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190509" y="6281669"/>
            <a:ext cx="1496291" cy="457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682FAA1-A0EB-364E-BB2E-E1BEA12A032F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457200" y="6281669"/>
            <a:ext cx="1420272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994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  <p:sldLayoutId id="2147483654" r:id="rId3"/>
    <p:sldLayoutId id="2147483652" r:id="rId4"/>
    <p:sldLayoutId id="2147483653" r:id="rId5"/>
    <p:sldLayoutId id="2147483651" r:id="rId6"/>
    <p:sldLayoutId id="2147483649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Verdana"/>
          <a:ea typeface="+mj-ea"/>
          <a:cs typeface="Verdan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Verdana"/>
          <a:ea typeface="+mn-ea"/>
          <a:cs typeface="Verdan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Verdana"/>
          <a:ea typeface="+mn-ea"/>
          <a:cs typeface="Verdan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Verdana"/>
          <a:ea typeface="+mn-ea"/>
          <a:cs typeface="Verdan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Verdana"/>
          <a:ea typeface="+mn-ea"/>
          <a:cs typeface="Verdan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Verdana"/>
          <a:ea typeface="+mn-ea"/>
          <a:cs typeface="Verdan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3" Type="http://schemas.openxmlformats.org/officeDocument/2006/relationships/image" Target="../media/image6.jpeg"/><Relationship Id="rId21" Type="http://schemas.openxmlformats.org/officeDocument/2006/relationships/image" Target="../media/image24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9.png"/><Relationship Id="rId20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11" Type="http://schemas.openxmlformats.org/officeDocument/2006/relationships/image" Target="../media/image14.png"/><Relationship Id="rId5" Type="http://schemas.openxmlformats.org/officeDocument/2006/relationships/image" Target="../media/image8.jpeg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19" Type="http://schemas.openxmlformats.org/officeDocument/2006/relationships/image" Target="../media/image22.png"/><Relationship Id="rId4" Type="http://schemas.openxmlformats.org/officeDocument/2006/relationships/image" Target="../media/image7.jpe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13" Type="http://schemas.openxmlformats.org/officeDocument/2006/relationships/image" Target="../media/image9.jpeg"/><Relationship Id="rId18" Type="http://schemas.openxmlformats.org/officeDocument/2006/relationships/image" Target="../media/image21.png"/><Relationship Id="rId3" Type="http://schemas.openxmlformats.org/officeDocument/2006/relationships/image" Target="../media/image7.jpeg"/><Relationship Id="rId21" Type="http://schemas.openxmlformats.org/officeDocument/2006/relationships/image" Target="../media/image24.png"/><Relationship Id="rId7" Type="http://schemas.openxmlformats.org/officeDocument/2006/relationships/image" Target="../media/image13.png"/><Relationship Id="rId12" Type="http://schemas.openxmlformats.org/officeDocument/2006/relationships/image" Target="../media/image17.png"/><Relationship Id="rId17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0.png"/><Relationship Id="rId20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6.png"/><Relationship Id="rId5" Type="http://schemas.openxmlformats.org/officeDocument/2006/relationships/image" Target="../media/image11.png"/><Relationship Id="rId15" Type="http://schemas.openxmlformats.org/officeDocument/2006/relationships/image" Target="../media/image19.png"/><Relationship Id="rId10" Type="http://schemas.openxmlformats.org/officeDocument/2006/relationships/image" Target="../media/image15.png"/><Relationship Id="rId19" Type="http://schemas.openxmlformats.org/officeDocument/2006/relationships/image" Target="../media/image22.png"/><Relationship Id="rId4" Type="http://schemas.openxmlformats.org/officeDocument/2006/relationships/image" Target="../media/image10.png"/><Relationship Id="rId9" Type="http://schemas.openxmlformats.org/officeDocument/2006/relationships/image" Target="../media/image14.png"/><Relationship Id="rId1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13" Type="http://schemas.openxmlformats.org/officeDocument/2006/relationships/image" Target="../media/image9.jpeg"/><Relationship Id="rId18" Type="http://schemas.openxmlformats.org/officeDocument/2006/relationships/image" Target="../media/image21.png"/><Relationship Id="rId3" Type="http://schemas.openxmlformats.org/officeDocument/2006/relationships/image" Target="../media/image7.jpeg"/><Relationship Id="rId21" Type="http://schemas.openxmlformats.org/officeDocument/2006/relationships/image" Target="../media/image24.png"/><Relationship Id="rId7" Type="http://schemas.openxmlformats.org/officeDocument/2006/relationships/image" Target="../media/image13.png"/><Relationship Id="rId12" Type="http://schemas.openxmlformats.org/officeDocument/2006/relationships/image" Target="../media/image17.png"/><Relationship Id="rId17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0.png"/><Relationship Id="rId20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6.png"/><Relationship Id="rId5" Type="http://schemas.openxmlformats.org/officeDocument/2006/relationships/image" Target="../media/image11.png"/><Relationship Id="rId15" Type="http://schemas.openxmlformats.org/officeDocument/2006/relationships/image" Target="../media/image19.png"/><Relationship Id="rId10" Type="http://schemas.openxmlformats.org/officeDocument/2006/relationships/image" Target="../media/image15.png"/><Relationship Id="rId19" Type="http://schemas.openxmlformats.org/officeDocument/2006/relationships/image" Target="../media/image22.png"/><Relationship Id="rId4" Type="http://schemas.openxmlformats.org/officeDocument/2006/relationships/image" Target="../media/image10.png"/><Relationship Id="rId9" Type="http://schemas.openxmlformats.org/officeDocument/2006/relationships/image" Target="../media/image14.png"/><Relationship Id="rId1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13" Type="http://schemas.openxmlformats.org/officeDocument/2006/relationships/image" Target="../media/image9.jpeg"/><Relationship Id="rId18" Type="http://schemas.openxmlformats.org/officeDocument/2006/relationships/image" Target="../media/image21.png"/><Relationship Id="rId3" Type="http://schemas.openxmlformats.org/officeDocument/2006/relationships/image" Target="../media/image7.jpeg"/><Relationship Id="rId21" Type="http://schemas.openxmlformats.org/officeDocument/2006/relationships/image" Target="../media/image24.png"/><Relationship Id="rId7" Type="http://schemas.openxmlformats.org/officeDocument/2006/relationships/image" Target="../media/image13.png"/><Relationship Id="rId12" Type="http://schemas.openxmlformats.org/officeDocument/2006/relationships/image" Target="../media/image17.png"/><Relationship Id="rId17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0.png"/><Relationship Id="rId20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6.png"/><Relationship Id="rId5" Type="http://schemas.openxmlformats.org/officeDocument/2006/relationships/image" Target="../media/image11.png"/><Relationship Id="rId15" Type="http://schemas.openxmlformats.org/officeDocument/2006/relationships/image" Target="../media/image19.png"/><Relationship Id="rId10" Type="http://schemas.openxmlformats.org/officeDocument/2006/relationships/image" Target="../media/image15.png"/><Relationship Id="rId19" Type="http://schemas.openxmlformats.org/officeDocument/2006/relationships/image" Target="../media/image22.png"/><Relationship Id="rId4" Type="http://schemas.openxmlformats.org/officeDocument/2006/relationships/image" Target="../media/image10.png"/><Relationship Id="rId9" Type="http://schemas.openxmlformats.org/officeDocument/2006/relationships/image" Target="../media/image14.png"/><Relationship Id="rId1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9100" y="425629"/>
            <a:ext cx="8229600" cy="685800"/>
          </a:xfrm>
          <a:prstGeom prst="rect">
            <a:avLst/>
          </a:prstGeom>
          <a:solidFill>
            <a:srgbClr val="2762AD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Verdana"/>
                <a:ea typeface="+mj-ea"/>
                <a:cs typeface="Verdana"/>
              </a:defRPr>
            </a:lvl1pPr>
          </a:lstStyle>
          <a:p>
            <a:r>
              <a:rPr lang="en-US" sz="2800" dirty="0"/>
              <a:t>POSTER PROBLEM PREP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BE6C6B2-D389-4E1B-8F26-18A7333DA020}"/>
              </a:ext>
            </a:extLst>
          </p:cNvPr>
          <p:cNvSpPr/>
          <p:nvPr/>
        </p:nvSpPr>
        <p:spPr>
          <a:xfrm>
            <a:off x="2368074" y="3308686"/>
            <a:ext cx="40357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</a:t>
            </a:r>
            <a:r>
              <a:rPr lang="en-US" sz="20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o</a:t>
            </a:r>
            <a:r>
              <a:rPr lang="en-US" sz="20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l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o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r</a:t>
            </a:r>
            <a:r>
              <a:rPr lang="en-US" sz="20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e</a:t>
            </a:r>
            <a:r>
              <a:rPr lang="en-US" sz="2000" dirty="0">
                <a:solidFill>
                  <a:srgbClr val="2762AD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d</a:t>
            </a:r>
            <a:r>
              <a:rPr lang="en-US" sz="200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n-US" sz="2000" dirty="0">
                <a:latin typeface="Verdana" panose="020B0604030504040204" pitchFamily="34" charset="0"/>
                <a:ea typeface="Verdana" panose="020B0604030504040204" pitchFamily="34" charset="0"/>
              </a:rPr>
              <a:t>marker – 1 per group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50D631F-4DAC-48A2-A09F-6D33852E90B7}"/>
              </a:ext>
            </a:extLst>
          </p:cNvPr>
          <p:cNvGrpSpPr/>
          <p:nvPr/>
        </p:nvGrpSpPr>
        <p:grpSpPr>
          <a:xfrm>
            <a:off x="748279" y="1326776"/>
            <a:ext cx="7392489" cy="1052035"/>
            <a:chOff x="483326" y="1983265"/>
            <a:chExt cx="6791597" cy="1052035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C102189F-63EC-46C6-A762-D38C9CC3BAE5}"/>
                </a:ext>
              </a:extLst>
            </p:cNvPr>
            <p:cNvSpPr/>
            <p:nvPr/>
          </p:nvSpPr>
          <p:spPr>
            <a:xfrm>
              <a:off x="483326" y="1983265"/>
              <a:ext cx="6791597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poster paper</a:t>
              </a:r>
              <a:r>
                <a:rPr lang="en-US" sz="2000" dirty="0">
                  <a:latin typeface="Verdana" panose="020B0604030504040204" pitchFamily="34" charset="0"/>
                  <a:ea typeface="Verdana" panose="020B0604030504040204" pitchFamily="34" charset="0"/>
                </a:rPr>
                <a:t>,    </a:t>
              </a:r>
              <a:r>
                <a:rPr lang="en-US" sz="2000" dirty="0">
                  <a:solidFill>
                    <a:srgbClr val="7030A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butcher paper</a:t>
              </a:r>
              <a:r>
                <a:rPr lang="en-US" sz="2000" dirty="0">
                  <a:latin typeface="Verdana" panose="020B0604030504040204" pitchFamily="34" charset="0"/>
                  <a:ea typeface="Verdana" panose="020B0604030504040204" pitchFamily="34" charset="0"/>
                </a:rPr>
                <a:t>,    </a:t>
              </a:r>
              <a:r>
                <a:rPr lang="en-US" sz="2000" dirty="0">
                  <a:solidFill>
                    <a:srgbClr val="00B0F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white board space</a:t>
              </a:r>
              <a:r>
                <a:rPr lang="en-US" sz="2000" dirty="0">
                  <a:latin typeface="Verdana" panose="020B0604030504040204" pitchFamily="34" charset="0"/>
                  <a:ea typeface="Verdana" panose="020B0604030504040204" pitchFamily="34" charset="0"/>
                </a:rPr>
                <a:t>,   or  </a:t>
              </a:r>
            </a:p>
            <a:p>
              <a:pPr algn="ctr"/>
              <a:endParaRPr lang="en-US" sz="2000" dirty="0">
                <a:solidFill>
                  <a:schemeClr val="accent6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</a:endParaRPr>
            </a:p>
            <a:p>
              <a:pPr algn="ctr"/>
              <a:r>
                <a:rPr lang="en-US" sz="2000" dirty="0">
                  <a:solidFill>
                    <a:schemeClr val="accent6">
                      <a:lumMod val="5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multiple pieces of  paper  </a:t>
              </a:r>
              <a:r>
                <a:rPr lang="en-US" sz="2000" dirty="0">
                  <a:latin typeface="Verdana" panose="020B0604030504040204" pitchFamily="34" charset="0"/>
                  <a:ea typeface="Verdana" panose="020B0604030504040204" pitchFamily="34" charset="0"/>
                </a:rPr>
                <a:t>(8     11  or  11   17) </a:t>
              </a:r>
              <a:endParaRPr lang="en-US" sz="2000" dirty="0">
                <a:solidFill>
                  <a:schemeClr val="accent6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0A176833-E139-41D7-9179-5804F07593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4561605"/>
                </p:ext>
              </p:extLst>
            </p:nvPr>
          </p:nvGraphicFramePr>
          <p:xfrm>
            <a:off x="4610798" y="2636930"/>
            <a:ext cx="250072" cy="277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" name="Equation" r:id="rId4" imgW="114120" imgH="126720" progId="Equation.DSMT4">
                    <p:embed/>
                  </p:oleObj>
                </mc:Choice>
                <mc:Fallback>
                  <p:oleObj name="Equation" r:id="rId4" imgW="1141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10798" y="2636930"/>
                          <a:ext cx="250072" cy="2778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4AACAB49-7564-43AB-BBF7-EBE1F77253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8187483"/>
                </p:ext>
              </p:extLst>
            </p:nvPr>
          </p:nvGraphicFramePr>
          <p:xfrm>
            <a:off x="4424875" y="2551113"/>
            <a:ext cx="212725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" name="Equation" r:id="rId6" imgW="139680" imgH="317160" progId="Equation.DSMT4">
                    <p:embed/>
                  </p:oleObj>
                </mc:Choice>
                <mc:Fallback>
                  <p:oleObj name="Equation" r:id="rId6" imgW="139680" imgH="31716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0A176833-E139-41D7-9179-5804F07593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24875" y="2551113"/>
                          <a:ext cx="212725" cy="484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E2DA2906-53C4-41E4-9C0E-9DBB2BB327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272493"/>
                </p:ext>
              </p:extLst>
            </p:nvPr>
          </p:nvGraphicFramePr>
          <p:xfrm>
            <a:off x="6007181" y="2654385"/>
            <a:ext cx="250072" cy="277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4" name="Equation" r:id="rId8" imgW="114120" imgH="126720" progId="Equation.DSMT4">
                    <p:embed/>
                  </p:oleObj>
                </mc:Choice>
                <mc:Fallback>
                  <p:oleObj name="Equation" r:id="rId8" imgW="114120" imgH="12672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0A176833-E139-41D7-9179-5804F07593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007181" y="2654385"/>
                          <a:ext cx="250072" cy="2778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B668E0BD-FA39-44A4-9D5A-3BE856B85B23}"/>
              </a:ext>
            </a:extLst>
          </p:cNvPr>
          <p:cNvSpPr/>
          <p:nvPr/>
        </p:nvSpPr>
        <p:spPr>
          <a:xfrm>
            <a:off x="1667958" y="4700910"/>
            <a:ext cx="571872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2762AD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Put a problem set on posters     </a:t>
            </a:r>
          </a:p>
          <a:p>
            <a:pPr algn="ctr"/>
            <a:r>
              <a:rPr lang="en-US" sz="2000" dirty="0">
                <a:latin typeface="Verdana" panose="020B0604030504040204" pitchFamily="34" charset="0"/>
                <a:ea typeface="Verdana" panose="020B0604030504040204" pitchFamily="34" charset="0"/>
              </a:rPr>
              <a:t>OR</a:t>
            </a:r>
            <a:r>
              <a:rPr lang="en-US" sz="200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</a:p>
          <a:p>
            <a:pPr algn="ctr"/>
            <a:r>
              <a:rPr lang="en-US" sz="20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tudents carry them from poster to poster</a:t>
            </a:r>
          </a:p>
        </p:txBody>
      </p:sp>
    </p:spTree>
    <p:extLst>
      <p:ext uri="{BB962C8B-B14F-4D97-AF65-F5344CB8AC3E}">
        <p14:creationId xmlns:p14="http://schemas.microsoft.com/office/powerpoint/2010/main" val="4361096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89287" y="258514"/>
            <a:ext cx="8229600" cy="685800"/>
          </a:xfrm>
        </p:spPr>
        <p:txBody>
          <a:bodyPr>
            <a:normAutofit/>
          </a:bodyPr>
          <a:lstStyle/>
          <a:p>
            <a:r>
              <a:rPr lang="en-US" sz="2800" dirty="0"/>
              <a:t>The Activity step 1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25405" y="1279575"/>
            <a:ext cx="1264920" cy="1573268"/>
            <a:chOff x="-2590800" y="706558"/>
            <a:chExt cx="1264920" cy="1573268"/>
          </a:xfrm>
        </p:grpSpPr>
        <p:sp>
          <p:nvSpPr>
            <p:cNvPr id="2" name="Rectangle 1"/>
            <p:cNvSpPr/>
            <p:nvPr/>
          </p:nvSpPr>
          <p:spPr>
            <a:xfrm>
              <a:off x="-2590800" y="706558"/>
              <a:ext cx="1264920" cy="15732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-2590800" y="730518"/>
              <a:ext cx="3591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7059349" y="1279575"/>
            <a:ext cx="1264920" cy="1573268"/>
            <a:chOff x="-2590800" y="706558"/>
            <a:chExt cx="1264920" cy="1573268"/>
          </a:xfrm>
        </p:grpSpPr>
        <p:sp>
          <p:nvSpPr>
            <p:cNvPr id="97" name="Rectangle 96"/>
            <p:cNvSpPr/>
            <p:nvPr/>
          </p:nvSpPr>
          <p:spPr>
            <a:xfrm>
              <a:off x="-2590800" y="706558"/>
              <a:ext cx="1264920" cy="15732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-2499720" y="715543"/>
              <a:ext cx="3591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4</a:t>
              </a: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2836720" y="1279575"/>
            <a:ext cx="1264920" cy="1573268"/>
            <a:chOff x="-2590800" y="706558"/>
            <a:chExt cx="1264920" cy="1573268"/>
          </a:xfrm>
        </p:grpSpPr>
        <p:sp>
          <p:nvSpPr>
            <p:cNvPr id="100" name="Rectangle 99"/>
            <p:cNvSpPr/>
            <p:nvPr/>
          </p:nvSpPr>
          <p:spPr>
            <a:xfrm>
              <a:off x="-2590800" y="706558"/>
              <a:ext cx="1264920" cy="15732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-2590800" y="739225"/>
              <a:ext cx="3591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</a:t>
              </a: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4948035" y="1279575"/>
            <a:ext cx="1264920" cy="1573268"/>
            <a:chOff x="-2590800" y="706558"/>
            <a:chExt cx="1264920" cy="1573268"/>
          </a:xfrm>
        </p:grpSpPr>
        <p:sp>
          <p:nvSpPr>
            <p:cNvPr id="103" name="Rectangle 102"/>
            <p:cNvSpPr/>
            <p:nvPr/>
          </p:nvSpPr>
          <p:spPr>
            <a:xfrm>
              <a:off x="-2590800" y="706558"/>
              <a:ext cx="1264920" cy="15732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-2590800" y="721807"/>
              <a:ext cx="3591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3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71C66261-81DD-4E49-BECF-79C9957C0216}"/>
              </a:ext>
            </a:extLst>
          </p:cNvPr>
          <p:cNvGrpSpPr/>
          <p:nvPr/>
        </p:nvGrpSpPr>
        <p:grpSpPr>
          <a:xfrm>
            <a:off x="935768" y="1568637"/>
            <a:ext cx="7073627" cy="370427"/>
            <a:chOff x="935768" y="1568637"/>
            <a:chExt cx="7073627" cy="370427"/>
          </a:xfrm>
        </p:grpSpPr>
        <p:sp>
          <p:nvSpPr>
            <p:cNvPr id="200" name="Freeform 199"/>
            <p:cNvSpPr/>
            <p:nvPr/>
          </p:nvSpPr>
          <p:spPr>
            <a:xfrm>
              <a:off x="3165809" y="1699340"/>
              <a:ext cx="781472" cy="149653"/>
            </a:xfrm>
            <a:custGeom>
              <a:avLst/>
              <a:gdLst>
                <a:gd name="connsiteX0" fmla="*/ 0 w 1371600"/>
                <a:gd name="connsiteY0" fmla="*/ 32714 h 180197"/>
                <a:gd name="connsiteX1" fmla="*/ 162232 w 1371600"/>
                <a:gd name="connsiteY1" fmla="*/ 17965 h 180197"/>
                <a:gd name="connsiteX2" fmla="*/ 191729 w 1371600"/>
                <a:gd name="connsiteY2" fmla="*/ 62210 h 180197"/>
                <a:gd name="connsiteX3" fmla="*/ 265471 w 1371600"/>
                <a:gd name="connsiteY3" fmla="*/ 180197 h 180197"/>
                <a:gd name="connsiteX4" fmla="*/ 324464 w 1371600"/>
                <a:gd name="connsiteY4" fmla="*/ 135952 h 180197"/>
                <a:gd name="connsiteX5" fmla="*/ 427703 w 1371600"/>
                <a:gd name="connsiteY5" fmla="*/ 91707 h 180197"/>
                <a:gd name="connsiteX6" fmla="*/ 471948 w 1371600"/>
                <a:gd name="connsiteY6" fmla="*/ 62210 h 180197"/>
                <a:gd name="connsiteX7" fmla="*/ 486697 w 1371600"/>
                <a:gd name="connsiteY7" fmla="*/ 106456 h 180197"/>
                <a:gd name="connsiteX8" fmla="*/ 589935 w 1371600"/>
                <a:gd name="connsiteY8" fmla="*/ 91707 h 180197"/>
                <a:gd name="connsiteX9" fmla="*/ 693174 w 1371600"/>
                <a:gd name="connsiteY9" fmla="*/ 62210 h 180197"/>
                <a:gd name="connsiteX10" fmla="*/ 737419 w 1371600"/>
                <a:gd name="connsiteY10" fmla="*/ 32714 h 180197"/>
                <a:gd name="connsiteX11" fmla="*/ 766916 w 1371600"/>
                <a:gd name="connsiteY11" fmla="*/ 76959 h 180197"/>
                <a:gd name="connsiteX12" fmla="*/ 781664 w 1371600"/>
                <a:gd name="connsiteY12" fmla="*/ 135952 h 180197"/>
                <a:gd name="connsiteX13" fmla="*/ 796413 w 1371600"/>
                <a:gd name="connsiteY13" fmla="*/ 180197 h 180197"/>
                <a:gd name="connsiteX14" fmla="*/ 884903 w 1371600"/>
                <a:gd name="connsiteY14" fmla="*/ 150701 h 180197"/>
                <a:gd name="connsiteX15" fmla="*/ 973393 w 1371600"/>
                <a:gd name="connsiteY15" fmla="*/ 106456 h 180197"/>
                <a:gd name="connsiteX16" fmla="*/ 1135626 w 1371600"/>
                <a:gd name="connsiteY16" fmla="*/ 76959 h 180197"/>
                <a:gd name="connsiteX17" fmla="*/ 1179871 w 1371600"/>
                <a:gd name="connsiteY17" fmla="*/ 91707 h 180197"/>
                <a:gd name="connsiteX18" fmla="*/ 1253613 w 1371600"/>
                <a:gd name="connsiteY18" fmla="*/ 121204 h 180197"/>
                <a:gd name="connsiteX19" fmla="*/ 1371600 w 1371600"/>
                <a:gd name="connsiteY19" fmla="*/ 121204 h 1801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371600" h="180197">
                  <a:moveTo>
                    <a:pt x="0" y="32714"/>
                  </a:moveTo>
                  <a:cubicBezTo>
                    <a:pt x="63928" y="7142"/>
                    <a:pt x="90074" y="-18114"/>
                    <a:pt x="162232" y="17965"/>
                  </a:cubicBezTo>
                  <a:cubicBezTo>
                    <a:pt x="178086" y="25892"/>
                    <a:pt x="181897" y="47462"/>
                    <a:pt x="191729" y="62210"/>
                  </a:cubicBezTo>
                  <a:cubicBezTo>
                    <a:pt x="226831" y="167517"/>
                    <a:pt x="195355" y="133454"/>
                    <a:pt x="265471" y="180197"/>
                  </a:cubicBezTo>
                  <a:cubicBezTo>
                    <a:pt x="285135" y="165449"/>
                    <a:pt x="303620" y="148980"/>
                    <a:pt x="324464" y="135952"/>
                  </a:cubicBezTo>
                  <a:cubicBezTo>
                    <a:pt x="447221" y="59230"/>
                    <a:pt x="327346" y="141887"/>
                    <a:pt x="427703" y="91707"/>
                  </a:cubicBezTo>
                  <a:cubicBezTo>
                    <a:pt x="443557" y="83780"/>
                    <a:pt x="457200" y="72042"/>
                    <a:pt x="471948" y="62210"/>
                  </a:cubicBezTo>
                  <a:cubicBezTo>
                    <a:pt x="476864" y="76959"/>
                    <a:pt x="471615" y="102685"/>
                    <a:pt x="486697" y="106456"/>
                  </a:cubicBezTo>
                  <a:cubicBezTo>
                    <a:pt x="520421" y="114887"/>
                    <a:pt x="555734" y="97925"/>
                    <a:pt x="589935" y="91707"/>
                  </a:cubicBezTo>
                  <a:cubicBezTo>
                    <a:pt x="604793" y="89006"/>
                    <a:pt x="675118" y="71238"/>
                    <a:pt x="693174" y="62210"/>
                  </a:cubicBezTo>
                  <a:cubicBezTo>
                    <a:pt x="709028" y="54283"/>
                    <a:pt x="722671" y="42546"/>
                    <a:pt x="737419" y="32714"/>
                  </a:cubicBezTo>
                  <a:cubicBezTo>
                    <a:pt x="747251" y="47462"/>
                    <a:pt x="759934" y="60667"/>
                    <a:pt x="766916" y="76959"/>
                  </a:cubicBezTo>
                  <a:cubicBezTo>
                    <a:pt x="774901" y="95590"/>
                    <a:pt x="776095" y="116462"/>
                    <a:pt x="781664" y="135952"/>
                  </a:cubicBezTo>
                  <a:cubicBezTo>
                    <a:pt x="785935" y="150900"/>
                    <a:pt x="791497" y="165449"/>
                    <a:pt x="796413" y="180197"/>
                  </a:cubicBezTo>
                  <a:cubicBezTo>
                    <a:pt x="825910" y="170365"/>
                    <a:pt x="859033" y="167948"/>
                    <a:pt x="884903" y="150701"/>
                  </a:cubicBezTo>
                  <a:cubicBezTo>
                    <a:pt x="922193" y="125841"/>
                    <a:pt x="929777" y="115179"/>
                    <a:pt x="973393" y="106456"/>
                  </a:cubicBezTo>
                  <a:cubicBezTo>
                    <a:pt x="1237636" y="53607"/>
                    <a:pt x="960727" y="120682"/>
                    <a:pt x="1135626" y="76959"/>
                  </a:cubicBezTo>
                  <a:cubicBezTo>
                    <a:pt x="1150374" y="81875"/>
                    <a:pt x="1165315" y="86248"/>
                    <a:pt x="1179871" y="91707"/>
                  </a:cubicBezTo>
                  <a:cubicBezTo>
                    <a:pt x="1204660" y="101003"/>
                    <a:pt x="1227447" y="117178"/>
                    <a:pt x="1253613" y="121204"/>
                  </a:cubicBezTo>
                  <a:cubicBezTo>
                    <a:pt x="1292485" y="127184"/>
                    <a:pt x="1332271" y="121204"/>
                    <a:pt x="1371600" y="121204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01" name="Freeform 200"/>
            <p:cNvSpPr/>
            <p:nvPr/>
          </p:nvSpPr>
          <p:spPr>
            <a:xfrm>
              <a:off x="935768" y="1779317"/>
              <a:ext cx="907787" cy="159747"/>
            </a:xfrm>
            <a:custGeom>
              <a:avLst/>
              <a:gdLst>
                <a:gd name="connsiteX0" fmla="*/ 0 w 1593302"/>
                <a:gd name="connsiteY0" fmla="*/ 29497 h 192351"/>
                <a:gd name="connsiteX1" fmla="*/ 191729 w 1593302"/>
                <a:gd name="connsiteY1" fmla="*/ 29497 h 192351"/>
                <a:gd name="connsiteX2" fmla="*/ 235974 w 1593302"/>
                <a:gd name="connsiteY2" fmla="*/ 58993 h 192351"/>
                <a:gd name="connsiteX3" fmla="*/ 250722 w 1593302"/>
                <a:gd name="connsiteY3" fmla="*/ 117987 h 192351"/>
                <a:gd name="connsiteX4" fmla="*/ 309716 w 1593302"/>
                <a:gd name="connsiteY4" fmla="*/ 147484 h 192351"/>
                <a:gd name="connsiteX5" fmla="*/ 368710 w 1593302"/>
                <a:gd name="connsiteY5" fmla="*/ 132735 h 192351"/>
                <a:gd name="connsiteX6" fmla="*/ 545690 w 1593302"/>
                <a:gd name="connsiteY6" fmla="*/ 103239 h 192351"/>
                <a:gd name="connsiteX7" fmla="*/ 663677 w 1593302"/>
                <a:gd name="connsiteY7" fmla="*/ 73742 h 192351"/>
                <a:gd name="connsiteX8" fmla="*/ 707922 w 1593302"/>
                <a:gd name="connsiteY8" fmla="*/ 58993 h 192351"/>
                <a:gd name="connsiteX9" fmla="*/ 766916 w 1593302"/>
                <a:gd name="connsiteY9" fmla="*/ 44245 h 192351"/>
                <a:gd name="connsiteX10" fmla="*/ 781664 w 1593302"/>
                <a:gd name="connsiteY10" fmla="*/ 103239 h 192351"/>
                <a:gd name="connsiteX11" fmla="*/ 796413 w 1593302"/>
                <a:gd name="connsiteY11" fmla="*/ 147484 h 192351"/>
                <a:gd name="connsiteX12" fmla="*/ 855406 w 1593302"/>
                <a:gd name="connsiteY12" fmla="*/ 132735 h 192351"/>
                <a:gd name="connsiteX13" fmla="*/ 899652 w 1593302"/>
                <a:gd name="connsiteY13" fmla="*/ 103239 h 192351"/>
                <a:gd name="connsiteX14" fmla="*/ 1047135 w 1593302"/>
                <a:gd name="connsiteY14" fmla="*/ 73742 h 192351"/>
                <a:gd name="connsiteX15" fmla="*/ 1135626 w 1593302"/>
                <a:gd name="connsiteY15" fmla="*/ 58993 h 192351"/>
                <a:gd name="connsiteX16" fmla="*/ 1253613 w 1593302"/>
                <a:gd name="connsiteY16" fmla="*/ 44245 h 192351"/>
                <a:gd name="connsiteX17" fmla="*/ 1356852 w 1593302"/>
                <a:gd name="connsiteY17" fmla="*/ 29497 h 192351"/>
                <a:gd name="connsiteX18" fmla="*/ 1548581 w 1593302"/>
                <a:gd name="connsiteY18" fmla="*/ 0 h 192351"/>
                <a:gd name="connsiteX19" fmla="*/ 1592826 w 1593302"/>
                <a:gd name="connsiteY19" fmla="*/ 14748 h 192351"/>
                <a:gd name="connsiteX20" fmla="*/ 1533832 w 1593302"/>
                <a:gd name="connsiteY20" fmla="*/ 44245 h 192351"/>
                <a:gd name="connsiteX21" fmla="*/ 1445342 w 1593302"/>
                <a:gd name="connsiteY21" fmla="*/ 73742 h 192351"/>
                <a:gd name="connsiteX22" fmla="*/ 1268361 w 1593302"/>
                <a:gd name="connsiteY22" fmla="*/ 147484 h 192351"/>
                <a:gd name="connsiteX23" fmla="*/ 1224116 w 1593302"/>
                <a:gd name="connsiteY23" fmla="*/ 191729 h 192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593302" h="192351">
                  <a:moveTo>
                    <a:pt x="0" y="29497"/>
                  </a:moveTo>
                  <a:cubicBezTo>
                    <a:pt x="84373" y="12622"/>
                    <a:pt x="93510" y="2710"/>
                    <a:pt x="191729" y="29497"/>
                  </a:cubicBezTo>
                  <a:cubicBezTo>
                    <a:pt x="208830" y="34161"/>
                    <a:pt x="221226" y="49161"/>
                    <a:pt x="235974" y="58993"/>
                  </a:cubicBezTo>
                  <a:cubicBezTo>
                    <a:pt x="240890" y="78658"/>
                    <a:pt x="237746" y="102415"/>
                    <a:pt x="250722" y="117987"/>
                  </a:cubicBezTo>
                  <a:cubicBezTo>
                    <a:pt x="264797" y="134877"/>
                    <a:pt x="287900" y="144757"/>
                    <a:pt x="309716" y="147484"/>
                  </a:cubicBezTo>
                  <a:cubicBezTo>
                    <a:pt x="329829" y="149998"/>
                    <a:pt x="348923" y="137132"/>
                    <a:pt x="368710" y="132735"/>
                  </a:cubicBezTo>
                  <a:cubicBezTo>
                    <a:pt x="446340" y="115484"/>
                    <a:pt x="459515" y="115549"/>
                    <a:pt x="545690" y="103239"/>
                  </a:cubicBezTo>
                  <a:cubicBezTo>
                    <a:pt x="646828" y="69525"/>
                    <a:pt x="521299" y="109337"/>
                    <a:pt x="663677" y="73742"/>
                  </a:cubicBezTo>
                  <a:cubicBezTo>
                    <a:pt x="678759" y="69971"/>
                    <a:pt x="692974" y="63264"/>
                    <a:pt x="707922" y="58993"/>
                  </a:cubicBezTo>
                  <a:cubicBezTo>
                    <a:pt x="727412" y="53424"/>
                    <a:pt x="747251" y="49161"/>
                    <a:pt x="766916" y="44245"/>
                  </a:cubicBezTo>
                  <a:cubicBezTo>
                    <a:pt x="771832" y="63910"/>
                    <a:pt x="776095" y="83749"/>
                    <a:pt x="781664" y="103239"/>
                  </a:cubicBezTo>
                  <a:cubicBezTo>
                    <a:pt x="785935" y="118187"/>
                    <a:pt x="781979" y="141710"/>
                    <a:pt x="796413" y="147484"/>
                  </a:cubicBezTo>
                  <a:cubicBezTo>
                    <a:pt x="815233" y="155012"/>
                    <a:pt x="835742" y="137651"/>
                    <a:pt x="855406" y="132735"/>
                  </a:cubicBezTo>
                  <a:cubicBezTo>
                    <a:pt x="870155" y="122903"/>
                    <a:pt x="883798" y="111166"/>
                    <a:pt x="899652" y="103239"/>
                  </a:cubicBezTo>
                  <a:cubicBezTo>
                    <a:pt x="941382" y="82374"/>
                    <a:pt x="1007871" y="79783"/>
                    <a:pt x="1047135" y="73742"/>
                  </a:cubicBezTo>
                  <a:cubicBezTo>
                    <a:pt x="1076691" y="69195"/>
                    <a:pt x="1106023" y="63222"/>
                    <a:pt x="1135626" y="58993"/>
                  </a:cubicBezTo>
                  <a:cubicBezTo>
                    <a:pt x="1174863" y="53388"/>
                    <a:pt x="1214326" y="49483"/>
                    <a:pt x="1253613" y="44245"/>
                  </a:cubicBezTo>
                  <a:lnTo>
                    <a:pt x="1356852" y="29497"/>
                  </a:lnTo>
                  <a:cubicBezTo>
                    <a:pt x="1517563" y="8069"/>
                    <a:pt x="1424684" y="24779"/>
                    <a:pt x="1548581" y="0"/>
                  </a:cubicBezTo>
                  <a:cubicBezTo>
                    <a:pt x="1563329" y="4916"/>
                    <a:pt x="1597742" y="0"/>
                    <a:pt x="1592826" y="14748"/>
                  </a:cubicBezTo>
                  <a:cubicBezTo>
                    <a:pt x="1585873" y="35605"/>
                    <a:pt x="1554245" y="36080"/>
                    <a:pt x="1533832" y="44245"/>
                  </a:cubicBezTo>
                  <a:cubicBezTo>
                    <a:pt x="1504964" y="55792"/>
                    <a:pt x="1473152" y="59837"/>
                    <a:pt x="1445342" y="73742"/>
                  </a:cubicBezTo>
                  <a:cubicBezTo>
                    <a:pt x="1309225" y="141800"/>
                    <a:pt x="1370013" y="122070"/>
                    <a:pt x="1268361" y="147484"/>
                  </a:cubicBezTo>
                  <a:cubicBezTo>
                    <a:pt x="1250504" y="201057"/>
                    <a:pt x="1269159" y="191729"/>
                    <a:pt x="1224116" y="191729"/>
                  </a:cubicBezTo>
                </a:path>
              </a:pathLst>
            </a:cu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" name="Freeform 201"/>
            <p:cNvSpPr/>
            <p:nvPr/>
          </p:nvSpPr>
          <p:spPr>
            <a:xfrm>
              <a:off x="7312498" y="1568637"/>
              <a:ext cx="696897" cy="356019"/>
            </a:xfrm>
            <a:custGeom>
              <a:avLst/>
              <a:gdLst>
                <a:gd name="connsiteX0" fmla="*/ 0 w 1223158"/>
                <a:gd name="connsiteY0" fmla="*/ 261257 h 428682"/>
                <a:gd name="connsiteX1" fmla="*/ 154379 w 1223158"/>
                <a:gd name="connsiteY1" fmla="*/ 273133 h 428682"/>
                <a:gd name="connsiteX2" fmla="*/ 249382 w 1223158"/>
                <a:gd name="connsiteY2" fmla="*/ 296883 h 428682"/>
                <a:gd name="connsiteX3" fmla="*/ 285008 w 1223158"/>
                <a:gd name="connsiteY3" fmla="*/ 332509 h 428682"/>
                <a:gd name="connsiteX4" fmla="*/ 308758 w 1223158"/>
                <a:gd name="connsiteY4" fmla="*/ 368135 h 428682"/>
                <a:gd name="connsiteX5" fmla="*/ 380010 w 1223158"/>
                <a:gd name="connsiteY5" fmla="*/ 356260 h 428682"/>
                <a:gd name="connsiteX6" fmla="*/ 451262 w 1223158"/>
                <a:gd name="connsiteY6" fmla="*/ 320634 h 428682"/>
                <a:gd name="connsiteX7" fmla="*/ 522514 w 1223158"/>
                <a:gd name="connsiteY7" fmla="*/ 201881 h 428682"/>
                <a:gd name="connsiteX8" fmla="*/ 593766 w 1223158"/>
                <a:gd name="connsiteY8" fmla="*/ 83128 h 428682"/>
                <a:gd name="connsiteX9" fmla="*/ 629392 w 1223158"/>
                <a:gd name="connsiteY9" fmla="*/ 0 h 428682"/>
                <a:gd name="connsiteX10" fmla="*/ 641267 w 1223158"/>
                <a:gd name="connsiteY10" fmla="*/ 320634 h 428682"/>
                <a:gd name="connsiteX11" fmla="*/ 724395 w 1223158"/>
                <a:gd name="connsiteY11" fmla="*/ 332509 h 428682"/>
                <a:gd name="connsiteX12" fmla="*/ 819397 w 1223158"/>
                <a:gd name="connsiteY12" fmla="*/ 356260 h 428682"/>
                <a:gd name="connsiteX13" fmla="*/ 902524 w 1223158"/>
                <a:gd name="connsiteY13" fmla="*/ 380011 h 428682"/>
                <a:gd name="connsiteX14" fmla="*/ 961901 w 1223158"/>
                <a:gd name="connsiteY14" fmla="*/ 391886 h 428682"/>
                <a:gd name="connsiteX15" fmla="*/ 997527 w 1223158"/>
                <a:gd name="connsiteY15" fmla="*/ 403761 h 428682"/>
                <a:gd name="connsiteX16" fmla="*/ 1104405 w 1223158"/>
                <a:gd name="connsiteY16" fmla="*/ 427512 h 428682"/>
                <a:gd name="connsiteX17" fmla="*/ 1223158 w 1223158"/>
                <a:gd name="connsiteY17" fmla="*/ 427512 h 4286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223158" h="428682">
                  <a:moveTo>
                    <a:pt x="0" y="261257"/>
                  </a:moveTo>
                  <a:cubicBezTo>
                    <a:pt x="51460" y="265216"/>
                    <a:pt x="103286" y="265834"/>
                    <a:pt x="154379" y="273133"/>
                  </a:cubicBezTo>
                  <a:cubicBezTo>
                    <a:pt x="186693" y="277749"/>
                    <a:pt x="249382" y="296883"/>
                    <a:pt x="249382" y="296883"/>
                  </a:cubicBezTo>
                  <a:cubicBezTo>
                    <a:pt x="261257" y="308758"/>
                    <a:pt x="274257" y="319607"/>
                    <a:pt x="285008" y="332509"/>
                  </a:cubicBezTo>
                  <a:cubicBezTo>
                    <a:pt x="294145" y="343473"/>
                    <a:pt x="294912" y="364673"/>
                    <a:pt x="308758" y="368135"/>
                  </a:cubicBezTo>
                  <a:cubicBezTo>
                    <a:pt x="332117" y="373975"/>
                    <a:pt x="356259" y="360218"/>
                    <a:pt x="380010" y="356260"/>
                  </a:cubicBezTo>
                  <a:cubicBezTo>
                    <a:pt x="408987" y="346601"/>
                    <a:pt x="428240" y="343656"/>
                    <a:pt x="451262" y="320634"/>
                  </a:cubicBezTo>
                  <a:cubicBezTo>
                    <a:pt x="490196" y="281700"/>
                    <a:pt x="494974" y="250842"/>
                    <a:pt x="522514" y="201881"/>
                  </a:cubicBezTo>
                  <a:cubicBezTo>
                    <a:pt x="545146" y="161647"/>
                    <a:pt x="579168" y="126922"/>
                    <a:pt x="593766" y="83128"/>
                  </a:cubicBezTo>
                  <a:cubicBezTo>
                    <a:pt x="611239" y="30707"/>
                    <a:pt x="600043" y="58698"/>
                    <a:pt x="629392" y="0"/>
                  </a:cubicBezTo>
                  <a:cubicBezTo>
                    <a:pt x="633350" y="106878"/>
                    <a:pt x="611885" y="217798"/>
                    <a:pt x="641267" y="320634"/>
                  </a:cubicBezTo>
                  <a:cubicBezTo>
                    <a:pt x="648957" y="347548"/>
                    <a:pt x="696948" y="327020"/>
                    <a:pt x="724395" y="332509"/>
                  </a:cubicBezTo>
                  <a:cubicBezTo>
                    <a:pt x="756403" y="338911"/>
                    <a:pt x="787730" y="348343"/>
                    <a:pt x="819397" y="356260"/>
                  </a:cubicBezTo>
                  <a:cubicBezTo>
                    <a:pt x="978034" y="395920"/>
                    <a:pt x="702681" y="335601"/>
                    <a:pt x="902524" y="380011"/>
                  </a:cubicBezTo>
                  <a:cubicBezTo>
                    <a:pt x="922228" y="384390"/>
                    <a:pt x="942319" y="386991"/>
                    <a:pt x="961901" y="391886"/>
                  </a:cubicBezTo>
                  <a:cubicBezTo>
                    <a:pt x="974045" y="394922"/>
                    <a:pt x="985491" y="400322"/>
                    <a:pt x="997527" y="403761"/>
                  </a:cubicBezTo>
                  <a:cubicBezTo>
                    <a:pt x="1016576" y="409204"/>
                    <a:pt x="1088427" y="426447"/>
                    <a:pt x="1104405" y="427512"/>
                  </a:cubicBezTo>
                  <a:cubicBezTo>
                    <a:pt x="1143902" y="430145"/>
                    <a:pt x="1183574" y="427512"/>
                    <a:pt x="1223158" y="427512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Freeform 202"/>
            <p:cNvSpPr/>
            <p:nvPr/>
          </p:nvSpPr>
          <p:spPr>
            <a:xfrm>
              <a:off x="5331741" y="1681574"/>
              <a:ext cx="581875" cy="120027"/>
            </a:xfrm>
            <a:custGeom>
              <a:avLst/>
              <a:gdLst>
                <a:gd name="connsiteX0" fmla="*/ 0 w 1021278"/>
                <a:gd name="connsiteY0" fmla="*/ 12804 h 144524"/>
                <a:gd name="connsiteX1" fmla="*/ 59377 w 1021278"/>
                <a:gd name="connsiteY1" fmla="*/ 929 h 144524"/>
                <a:gd name="connsiteX2" fmla="*/ 106878 w 1021278"/>
                <a:gd name="connsiteY2" fmla="*/ 36555 h 144524"/>
                <a:gd name="connsiteX3" fmla="*/ 142504 w 1021278"/>
                <a:gd name="connsiteY3" fmla="*/ 60306 h 144524"/>
                <a:gd name="connsiteX4" fmla="*/ 213756 w 1021278"/>
                <a:gd name="connsiteY4" fmla="*/ 119682 h 144524"/>
                <a:gd name="connsiteX5" fmla="*/ 391886 w 1021278"/>
                <a:gd name="connsiteY5" fmla="*/ 84056 h 144524"/>
                <a:gd name="connsiteX6" fmla="*/ 427512 w 1021278"/>
                <a:gd name="connsiteY6" fmla="*/ 48430 h 144524"/>
                <a:gd name="connsiteX7" fmla="*/ 498764 w 1021278"/>
                <a:gd name="connsiteY7" fmla="*/ 60306 h 144524"/>
                <a:gd name="connsiteX8" fmla="*/ 546265 w 1021278"/>
                <a:gd name="connsiteY8" fmla="*/ 72181 h 144524"/>
                <a:gd name="connsiteX9" fmla="*/ 617517 w 1021278"/>
                <a:gd name="connsiteY9" fmla="*/ 84056 h 144524"/>
                <a:gd name="connsiteX10" fmla="*/ 843148 w 1021278"/>
                <a:gd name="connsiteY10" fmla="*/ 107807 h 144524"/>
                <a:gd name="connsiteX11" fmla="*/ 878774 w 1021278"/>
                <a:gd name="connsiteY11" fmla="*/ 119682 h 144524"/>
                <a:gd name="connsiteX12" fmla="*/ 926275 w 1021278"/>
                <a:gd name="connsiteY12" fmla="*/ 131558 h 144524"/>
                <a:gd name="connsiteX13" fmla="*/ 961901 w 1021278"/>
                <a:gd name="connsiteY13" fmla="*/ 143433 h 144524"/>
                <a:gd name="connsiteX14" fmla="*/ 1021278 w 1021278"/>
                <a:gd name="connsiteY14" fmla="*/ 143433 h 14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21278" h="144524">
                  <a:moveTo>
                    <a:pt x="0" y="12804"/>
                  </a:moveTo>
                  <a:cubicBezTo>
                    <a:pt x="19792" y="8846"/>
                    <a:pt x="39673" y="-3450"/>
                    <a:pt x="59377" y="929"/>
                  </a:cubicBezTo>
                  <a:cubicBezTo>
                    <a:pt x="78698" y="5223"/>
                    <a:pt x="90773" y="25051"/>
                    <a:pt x="106878" y="36555"/>
                  </a:cubicBezTo>
                  <a:cubicBezTo>
                    <a:pt x="118492" y="44851"/>
                    <a:pt x="131540" y="51169"/>
                    <a:pt x="142504" y="60306"/>
                  </a:cubicBezTo>
                  <a:cubicBezTo>
                    <a:pt x="233932" y="136497"/>
                    <a:pt x="125310" y="60720"/>
                    <a:pt x="213756" y="119682"/>
                  </a:cubicBezTo>
                  <a:cubicBezTo>
                    <a:pt x="314611" y="111278"/>
                    <a:pt x="333329" y="132853"/>
                    <a:pt x="391886" y="84056"/>
                  </a:cubicBezTo>
                  <a:cubicBezTo>
                    <a:pt x="404788" y="73305"/>
                    <a:pt x="415637" y="60305"/>
                    <a:pt x="427512" y="48430"/>
                  </a:cubicBezTo>
                  <a:cubicBezTo>
                    <a:pt x="451263" y="52389"/>
                    <a:pt x="475153" y="55584"/>
                    <a:pt x="498764" y="60306"/>
                  </a:cubicBezTo>
                  <a:cubicBezTo>
                    <a:pt x="514768" y="63507"/>
                    <a:pt x="530261" y="68980"/>
                    <a:pt x="546265" y="72181"/>
                  </a:cubicBezTo>
                  <a:cubicBezTo>
                    <a:pt x="569876" y="76903"/>
                    <a:pt x="593766" y="80098"/>
                    <a:pt x="617517" y="84056"/>
                  </a:cubicBezTo>
                  <a:cubicBezTo>
                    <a:pt x="720833" y="118497"/>
                    <a:pt x="602686" y="82496"/>
                    <a:pt x="843148" y="107807"/>
                  </a:cubicBezTo>
                  <a:cubicBezTo>
                    <a:pt x="855597" y="109117"/>
                    <a:pt x="866738" y="116243"/>
                    <a:pt x="878774" y="119682"/>
                  </a:cubicBezTo>
                  <a:cubicBezTo>
                    <a:pt x="894467" y="124166"/>
                    <a:pt x="910582" y="127074"/>
                    <a:pt x="926275" y="131558"/>
                  </a:cubicBezTo>
                  <a:cubicBezTo>
                    <a:pt x="938311" y="134997"/>
                    <a:pt x="949480" y="141880"/>
                    <a:pt x="961901" y="143433"/>
                  </a:cubicBezTo>
                  <a:cubicBezTo>
                    <a:pt x="981541" y="145888"/>
                    <a:pt x="1001486" y="143433"/>
                    <a:pt x="1021278" y="143433"/>
                  </a:cubicBezTo>
                </a:path>
              </a:pathLst>
            </a:custGeom>
            <a:noFill/>
            <a:ln>
              <a:solidFill>
                <a:srgbClr val="FF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463180" y="3488558"/>
            <a:ext cx="6068324" cy="2378355"/>
            <a:chOff x="1277634" y="3777728"/>
            <a:chExt cx="6667294" cy="2378355"/>
          </a:xfrm>
        </p:grpSpPr>
        <p:sp>
          <p:nvSpPr>
            <p:cNvPr id="204" name="Arc 203"/>
            <p:cNvSpPr/>
            <p:nvPr/>
          </p:nvSpPr>
          <p:spPr>
            <a:xfrm flipV="1">
              <a:off x="1277634" y="4152631"/>
              <a:ext cx="6667294" cy="2003452"/>
            </a:xfrm>
            <a:prstGeom prst="arc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5" name="Straight Arrow Connector 204"/>
            <p:cNvCxnSpPr/>
            <p:nvPr/>
          </p:nvCxnSpPr>
          <p:spPr>
            <a:xfrm>
              <a:off x="2029867" y="3777728"/>
              <a:ext cx="57776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ot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6" name="Straight Arrow Connector 205"/>
            <p:cNvCxnSpPr/>
            <p:nvPr/>
          </p:nvCxnSpPr>
          <p:spPr>
            <a:xfrm>
              <a:off x="4237010" y="3777728"/>
              <a:ext cx="57776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ot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7" name="Straight Arrow Connector 206"/>
            <p:cNvCxnSpPr/>
            <p:nvPr/>
          </p:nvCxnSpPr>
          <p:spPr>
            <a:xfrm>
              <a:off x="6375715" y="3777728"/>
              <a:ext cx="57776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ot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8" name="Arc 207"/>
            <p:cNvSpPr/>
            <p:nvPr/>
          </p:nvSpPr>
          <p:spPr>
            <a:xfrm flipH="1" flipV="1">
              <a:off x="1523408" y="4173147"/>
              <a:ext cx="6142647" cy="1981499"/>
            </a:xfrm>
            <a:prstGeom prst="arc">
              <a:avLst>
                <a:gd name="adj1" fmla="val 16200000"/>
                <a:gd name="adj2" fmla="val 28426"/>
              </a:avLst>
            </a:prstGeom>
            <a:ln w="19050">
              <a:solidFill>
                <a:schemeClr val="tx1"/>
              </a:solidFill>
              <a:prstDash val="sysDash"/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146A3D22-D65A-4EC1-BE18-9813C1F05887}"/>
              </a:ext>
            </a:extLst>
          </p:cNvPr>
          <p:cNvGrpSpPr/>
          <p:nvPr/>
        </p:nvGrpSpPr>
        <p:grpSpPr>
          <a:xfrm>
            <a:off x="935768" y="3278653"/>
            <a:ext cx="7102776" cy="2037454"/>
            <a:chOff x="879800" y="247166"/>
            <a:chExt cx="7102776" cy="2037454"/>
          </a:xfrm>
        </p:grpSpPr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7F8E785C-0F35-49BE-8DF8-F867B1BF6980}"/>
                </a:ext>
              </a:extLst>
            </p:cNvPr>
            <p:cNvGrpSpPr/>
            <p:nvPr/>
          </p:nvGrpSpPr>
          <p:grpSpPr>
            <a:xfrm>
              <a:off x="1215648" y="2100437"/>
              <a:ext cx="6766928" cy="184183"/>
              <a:chOff x="1240972" y="5031009"/>
              <a:chExt cx="6766928" cy="184183"/>
            </a:xfrm>
          </p:grpSpPr>
          <p:pic>
            <p:nvPicPr>
              <p:cNvPr id="136" name="Picture 7" descr="C:\Users\user\Desktop\Intervention Talk\poster problem\marker-clipart-color-pen-3.jpg">
                <a:extLst>
                  <a:ext uri="{FF2B5EF4-FFF2-40B4-BE49-F238E27FC236}">
                    <a16:creationId xmlns:a16="http://schemas.microsoft.com/office/drawing/2014/main" id="{11A66782-9C7E-4D92-A772-10DA0F8A3CA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7993" b="86731"/>
              <a:stretch/>
            </p:blipFill>
            <p:spPr bwMode="auto">
              <a:xfrm>
                <a:off x="3302327" y="5031009"/>
                <a:ext cx="546640" cy="18418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37" name="Picture 7" descr="C:\Users\user\Desktop\Intervention Talk\poster problem\marker-clipart-color-pen-3.jpg">
                <a:extLst>
                  <a:ext uri="{FF2B5EF4-FFF2-40B4-BE49-F238E27FC236}">
                    <a16:creationId xmlns:a16="http://schemas.microsoft.com/office/drawing/2014/main" id="{8B956C8D-D7AA-4003-973C-5A5EE2B29DE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7055" t="45259" b="40976"/>
              <a:stretch/>
            </p:blipFill>
            <p:spPr bwMode="auto">
              <a:xfrm>
                <a:off x="1240972" y="5041981"/>
                <a:ext cx="506609" cy="17321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38" name="Picture 7" descr="C:\Users\user\Desktop\Intervention Talk\poster problem\marker-clipart-color-pen-3.jpg">
                <a:extLst>
                  <a:ext uri="{FF2B5EF4-FFF2-40B4-BE49-F238E27FC236}">
                    <a16:creationId xmlns:a16="http://schemas.microsoft.com/office/drawing/2014/main" id="{F0722157-8350-4D99-8C51-3AA7A5BEEE0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7707" t="80174" b="8334"/>
              <a:stretch/>
            </p:blipFill>
            <p:spPr bwMode="auto">
              <a:xfrm>
                <a:off x="5438545" y="5065601"/>
                <a:ext cx="516118" cy="14959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39" name="Picture 7" descr="C:\Users\user\Desktop\Intervention Talk\poster problem\marker-clipart-color-pen-3.jpg">
                <a:extLst>
                  <a:ext uri="{FF2B5EF4-FFF2-40B4-BE49-F238E27FC236}">
                    <a16:creationId xmlns:a16="http://schemas.microsoft.com/office/drawing/2014/main" id="{79199BA3-9C82-43A4-A997-F1A45339819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6738" t="35061" b="52880"/>
              <a:stretch/>
            </p:blipFill>
            <p:spPr bwMode="auto">
              <a:xfrm>
                <a:off x="7483279" y="5047815"/>
                <a:ext cx="524621" cy="16737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F3515416-7800-409A-8E6C-4C91CD0631BC}"/>
                </a:ext>
              </a:extLst>
            </p:cNvPr>
            <p:cNvGrpSpPr/>
            <p:nvPr/>
          </p:nvGrpSpPr>
          <p:grpSpPr>
            <a:xfrm>
              <a:off x="879800" y="625994"/>
              <a:ext cx="6171547" cy="367973"/>
              <a:chOff x="905124" y="3556566"/>
              <a:chExt cx="6171547" cy="367973"/>
            </a:xfrm>
          </p:grpSpPr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D321CE07-26EE-4FD1-A893-659186CD0301}"/>
                  </a:ext>
                </a:extLst>
              </p:cNvPr>
              <p:cNvSpPr txBox="1"/>
              <p:nvPr/>
            </p:nvSpPr>
            <p:spPr>
              <a:xfrm>
                <a:off x="2864662" y="3597073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Howie's_Funhouse" panose="00000400000000000000" pitchFamily="2" charset="0"/>
                  </a:rPr>
                  <a:t>A</a:t>
                </a:r>
              </a:p>
            </p:txBody>
          </p:sp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AE23F22C-F50C-47A2-AF7D-455386F8273E}"/>
                  </a:ext>
                </a:extLst>
              </p:cNvPr>
              <p:cNvSpPr txBox="1"/>
              <p:nvPr/>
            </p:nvSpPr>
            <p:spPr>
              <a:xfrm>
                <a:off x="905124" y="3556566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  <a:latin typeface="Howie's_Funhouse" panose="00000400000000000000" pitchFamily="2" charset="0"/>
                  </a:rPr>
                  <a:t>A</a:t>
                </a:r>
              </a:p>
            </p:txBody>
          </p:sp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28838086-BCBB-47DB-9926-6B393E035CE4}"/>
                  </a:ext>
                </a:extLst>
              </p:cNvPr>
              <p:cNvSpPr txBox="1"/>
              <p:nvPr/>
            </p:nvSpPr>
            <p:spPr>
              <a:xfrm>
                <a:off x="4920364" y="3571575"/>
                <a:ext cx="310524" cy="284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33CC"/>
                    </a:solidFill>
                    <a:latin typeface="Howie's_Funhouse" panose="00000400000000000000" pitchFamily="2" charset="0"/>
                  </a:rPr>
                  <a:t>A</a:t>
                </a:r>
              </a:p>
            </p:txBody>
          </p:sp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D3BA698B-E889-48DA-A99C-39368A7CD26F}"/>
                  </a:ext>
                </a:extLst>
              </p:cNvPr>
              <p:cNvSpPr txBox="1"/>
              <p:nvPr/>
            </p:nvSpPr>
            <p:spPr>
              <a:xfrm>
                <a:off x="6787301" y="3639767"/>
                <a:ext cx="289370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Howie's_Funhouse" panose="00000400000000000000" pitchFamily="2" charset="0"/>
                  </a:rPr>
                  <a:t>A</a:t>
                </a:r>
              </a:p>
            </p:txBody>
          </p: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502A2B36-8D39-4519-B031-05EF360EC930}"/>
                </a:ext>
              </a:extLst>
            </p:cNvPr>
            <p:cNvGrpSpPr/>
            <p:nvPr/>
          </p:nvGrpSpPr>
          <p:grpSpPr>
            <a:xfrm>
              <a:off x="1245140" y="660891"/>
              <a:ext cx="6317579" cy="309788"/>
              <a:chOff x="1270464" y="3591463"/>
              <a:chExt cx="6317579" cy="309788"/>
            </a:xfrm>
          </p:grpSpPr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64B6F1A3-427E-4A38-B03B-9E0E6E5471C3}"/>
                  </a:ext>
                </a:extLst>
              </p:cNvPr>
              <p:cNvSpPr txBox="1"/>
              <p:nvPr/>
            </p:nvSpPr>
            <p:spPr>
              <a:xfrm>
                <a:off x="3300402" y="3592808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Howie's_Funhouse" panose="00000400000000000000" pitchFamily="2" charset="0"/>
                  </a:rPr>
                  <a:t>B</a:t>
                </a:r>
              </a:p>
            </p:txBody>
          </p:sp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8E5F453C-92D5-4B2B-8B35-CBC6E3652D16}"/>
                  </a:ext>
                </a:extLst>
              </p:cNvPr>
              <p:cNvSpPr txBox="1"/>
              <p:nvPr/>
            </p:nvSpPr>
            <p:spPr>
              <a:xfrm>
                <a:off x="1270464" y="3600859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  <a:latin typeface="Howie's_Funhouse" panose="00000400000000000000" pitchFamily="2" charset="0"/>
                  </a:rPr>
                  <a:t>B</a:t>
                </a:r>
              </a:p>
            </p:txBody>
          </p:sp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587ACA55-87CC-417B-9E71-4003C02CC827}"/>
                  </a:ext>
                </a:extLst>
              </p:cNvPr>
              <p:cNvSpPr txBox="1"/>
              <p:nvPr/>
            </p:nvSpPr>
            <p:spPr>
              <a:xfrm>
                <a:off x="5293148" y="3591463"/>
                <a:ext cx="310524" cy="284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33CC"/>
                    </a:solidFill>
                    <a:latin typeface="Howie's_Funhouse" panose="00000400000000000000" pitchFamily="2" charset="0"/>
                  </a:rPr>
                  <a:t>B</a:t>
                </a:r>
              </a:p>
            </p:txBody>
          </p:sp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10543B18-B3CA-48FF-8AD1-96DEF2E2F065}"/>
                  </a:ext>
                </a:extLst>
              </p:cNvPr>
              <p:cNvSpPr txBox="1"/>
              <p:nvPr/>
            </p:nvSpPr>
            <p:spPr>
              <a:xfrm>
                <a:off x="7298673" y="3616479"/>
                <a:ext cx="289370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Howie's_Funhouse" panose="00000400000000000000" pitchFamily="2" charset="0"/>
                  </a:rPr>
                  <a:t>B</a:t>
                </a:r>
              </a:p>
            </p:txBody>
          </p:sp>
        </p:grpSp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C9D8FB5C-AC18-4223-B581-D8C48DAA00E2}"/>
                </a:ext>
              </a:extLst>
            </p:cNvPr>
            <p:cNvGrpSpPr/>
            <p:nvPr/>
          </p:nvGrpSpPr>
          <p:grpSpPr>
            <a:xfrm>
              <a:off x="1591062" y="652732"/>
              <a:ext cx="6341474" cy="317947"/>
              <a:chOff x="1616386" y="3583304"/>
              <a:chExt cx="6341474" cy="317947"/>
            </a:xfrm>
          </p:grpSpPr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D81D3AE8-32AA-40B1-A210-0E1F816A7DDF}"/>
                  </a:ext>
                </a:extLst>
              </p:cNvPr>
              <p:cNvSpPr txBox="1"/>
              <p:nvPr/>
            </p:nvSpPr>
            <p:spPr>
              <a:xfrm>
                <a:off x="3681556" y="3596089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Howie's_Funhouse" panose="00000400000000000000" pitchFamily="2" charset="0"/>
                  </a:rPr>
                  <a:t>C</a:t>
                </a:r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A5040F88-BCDB-49DE-BFB9-D7C036E66598}"/>
                  </a:ext>
                </a:extLst>
              </p:cNvPr>
              <p:cNvSpPr txBox="1"/>
              <p:nvPr/>
            </p:nvSpPr>
            <p:spPr>
              <a:xfrm>
                <a:off x="1616386" y="3616479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  <a:latin typeface="Howie's_Funhouse" panose="00000400000000000000" pitchFamily="2" charset="0"/>
                  </a:rPr>
                  <a:t>C</a:t>
                </a:r>
              </a:p>
            </p:txBody>
          </p:sp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B9578452-B7E4-4D2B-A756-CA682AA8C20F}"/>
                  </a:ext>
                </a:extLst>
              </p:cNvPr>
              <p:cNvSpPr txBox="1"/>
              <p:nvPr/>
            </p:nvSpPr>
            <p:spPr>
              <a:xfrm>
                <a:off x="5658998" y="3583304"/>
                <a:ext cx="310524" cy="284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33CC"/>
                    </a:solidFill>
                    <a:latin typeface="Howie's_Funhouse" panose="00000400000000000000" pitchFamily="2" charset="0"/>
                  </a:rPr>
                  <a:t>C</a:t>
                </a:r>
              </a:p>
            </p:txBody>
          </p:sp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4AC67528-7929-47D7-B191-B99DA696EDFE}"/>
                  </a:ext>
                </a:extLst>
              </p:cNvPr>
              <p:cNvSpPr txBox="1"/>
              <p:nvPr/>
            </p:nvSpPr>
            <p:spPr>
              <a:xfrm>
                <a:off x="7668490" y="3606411"/>
                <a:ext cx="289370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Howie's_Funhouse" panose="00000400000000000000" pitchFamily="2" charset="0"/>
                  </a:rPr>
                  <a:t>C</a:t>
                </a:r>
              </a:p>
            </p:txBody>
          </p:sp>
        </p:grp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3A340C60-FEF5-4AE4-9CDE-2F5EE11C9952}"/>
                </a:ext>
              </a:extLst>
            </p:cNvPr>
            <p:cNvGrpSpPr/>
            <p:nvPr/>
          </p:nvGrpSpPr>
          <p:grpSpPr>
            <a:xfrm>
              <a:off x="1921936" y="670287"/>
              <a:ext cx="5274096" cy="317699"/>
              <a:chOff x="1947260" y="3600859"/>
              <a:chExt cx="5274096" cy="317699"/>
            </a:xfrm>
          </p:grpSpPr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1F8A990F-8C7F-4F46-AC88-D4316AA6028E}"/>
                  </a:ext>
                </a:extLst>
              </p:cNvPr>
              <p:cNvSpPr txBox="1"/>
              <p:nvPr/>
            </p:nvSpPr>
            <p:spPr>
              <a:xfrm>
                <a:off x="4043148" y="3600859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Howie's_Funhouse" panose="00000400000000000000" pitchFamily="2" charset="0"/>
                  </a:rPr>
                  <a:t>D</a:t>
                </a:r>
              </a:p>
            </p:txBody>
          </p:sp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1E562A9B-4F27-4BC3-9D6D-E4A6B847EDAE}"/>
                  </a:ext>
                </a:extLst>
              </p:cNvPr>
              <p:cNvSpPr txBox="1"/>
              <p:nvPr/>
            </p:nvSpPr>
            <p:spPr>
              <a:xfrm>
                <a:off x="1947260" y="3616479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  <a:latin typeface="Howie's_Funhouse" panose="00000400000000000000" pitchFamily="2" charset="0"/>
                  </a:rPr>
                  <a:t>D</a:t>
                </a:r>
              </a:p>
            </p:txBody>
          </p:sp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4F75E551-B7B5-45DB-9E74-A769D9137E53}"/>
                  </a:ext>
                </a:extLst>
              </p:cNvPr>
              <p:cNvSpPr txBox="1"/>
              <p:nvPr/>
            </p:nvSpPr>
            <p:spPr>
              <a:xfrm>
                <a:off x="6070862" y="3604812"/>
                <a:ext cx="310524" cy="284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33CC"/>
                    </a:solidFill>
                    <a:latin typeface="Howie's_Funhouse" panose="00000400000000000000" pitchFamily="2" charset="0"/>
                  </a:rPr>
                  <a:t>D</a:t>
                </a:r>
              </a:p>
            </p:txBody>
          </p:sp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CEC7CC12-A46C-45CA-B0F8-AA4FD1614F21}"/>
                  </a:ext>
                </a:extLst>
              </p:cNvPr>
              <p:cNvSpPr txBox="1"/>
              <p:nvPr/>
            </p:nvSpPr>
            <p:spPr>
              <a:xfrm>
                <a:off x="6931986" y="3633786"/>
                <a:ext cx="289370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Howie's_Funhouse" panose="00000400000000000000" pitchFamily="2" charset="0"/>
                  </a:rPr>
                  <a:t>D</a:t>
                </a:r>
              </a:p>
            </p:txBody>
          </p:sp>
        </p:grp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2A13A356-8D57-42E9-A5FF-F90462F29E03}"/>
                </a:ext>
              </a:extLst>
            </p:cNvPr>
            <p:cNvGrpSpPr/>
            <p:nvPr/>
          </p:nvGrpSpPr>
          <p:grpSpPr>
            <a:xfrm>
              <a:off x="1230289" y="247166"/>
              <a:ext cx="6632774" cy="440482"/>
              <a:chOff x="1413841" y="4545180"/>
              <a:chExt cx="6632774" cy="440482"/>
            </a:xfrm>
          </p:grpSpPr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995FDD5-B6C8-4AD8-AF30-3A48F36D92C1}"/>
                  </a:ext>
                </a:extLst>
              </p:cNvPr>
              <p:cNvSpPr txBox="1"/>
              <p:nvPr/>
            </p:nvSpPr>
            <p:spPr>
              <a:xfrm>
                <a:off x="1413841" y="4557117"/>
                <a:ext cx="3643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</a:t>
                </a:r>
              </a:p>
            </p:txBody>
          </p:sp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0E72E0BF-7DB9-4F68-AC75-56EA320BADDA}"/>
                  </a:ext>
                </a:extLst>
              </p:cNvPr>
              <p:cNvSpPr txBox="1"/>
              <p:nvPr/>
            </p:nvSpPr>
            <p:spPr>
              <a:xfrm>
                <a:off x="3489423" y="4545180"/>
                <a:ext cx="3643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2</a:t>
                </a:r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000A57F3-0024-4E41-8E63-4E6BB80253AE}"/>
                  </a:ext>
                </a:extLst>
              </p:cNvPr>
              <p:cNvSpPr txBox="1"/>
              <p:nvPr/>
            </p:nvSpPr>
            <p:spPr>
              <a:xfrm>
                <a:off x="5510289" y="4616330"/>
                <a:ext cx="3983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FF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3</a:t>
                </a:r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921535D-FED5-4803-A30C-12F257A04721}"/>
                  </a:ext>
                </a:extLst>
              </p:cNvPr>
              <p:cNvSpPr txBox="1"/>
              <p:nvPr/>
            </p:nvSpPr>
            <p:spPr>
              <a:xfrm>
                <a:off x="7635743" y="4600011"/>
                <a:ext cx="4108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4</a:t>
                </a:r>
              </a:p>
            </p:txBody>
          </p:sp>
        </p:grpSp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A651AEFB-D4EF-44E4-AD57-1C29BB3A5766}"/>
                </a:ext>
              </a:extLst>
            </p:cNvPr>
            <p:cNvGrpSpPr/>
            <p:nvPr/>
          </p:nvGrpSpPr>
          <p:grpSpPr>
            <a:xfrm>
              <a:off x="920599" y="993967"/>
              <a:ext cx="7037199" cy="731520"/>
              <a:chOff x="1038305" y="811627"/>
              <a:chExt cx="7037199" cy="731520"/>
            </a:xfrm>
            <a:noFill/>
          </p:grpSpPr>
          <p:grpSp>
            <p:nvGrpSpPr>
              <p:cNvPr id="66" name="Group 65">
                <a:extLst>
                  <a:ext uri="{FF2B5EF4-FFF2-40B4-BE49-F238E27FC236}">
                    <a16:creationId xmlns:a16="http://schemas.microsoft.com/office/drawing/2014/main" id="{7B82F3EC-71BE-48FE-A918-B5802B5CE258}"/>
                  </a:ext>
                </a:extLst>
              </p:cNvPr>
              <p:cNvGrpSpPr/>
              <p:nvPr/>
            </p:nvGrpSpPr>
            <p:grpSpPr>
              <a:xfrm>
                <a:off x="1038305" y="811627"/>
                <a:ext cx="1398844" cy="731520"/>
                <a:chOff x="1033193" y="2450510"/>
                <a:chExt cx="1398844" cy="731520"/>
              </a:xfrm>
              <a:grpFill/>
            </p:grpSpPr>
            <p:pic>
              <p:nvPicPr>
                <p:cNvPr id="81" name="Picture 80">
                  <a:extLst>
                    <a:ext uri="{FF2B5EF4-FFF2-40B4-BE49-F238E27FC236}">
                      <a16:creationId xmlns:a16="http://schemas.microsoft.com/office/drawing/2014/main" id="{0E163142-74DA-4EC9-AA8C-0397ABD7D3F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677831" y="2450510"/>
                  <a:ext cx="334631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82" name="Picture 81">
                  <a:extLst>
                    <a:ext uri="{FF2B5EF4-FFF2-40B4-BE49-F238E27FC236}">
                      <a16:creationId xmlns:a16="http://schemas.microsoft.com/office/drawing/2014/main" id="{7782FEDD-183B-4B68-8639-F6C18B275ED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2091979" y="2450510"/>
                  <a:ext cx="340058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83" name="Picture 82">
                  <a:extLst>
                    <a:ext uri="{FF2B5EF4-FFF2-40B4-BE49-F238E27FC236}">
                      <a16:creationId xmlns:a16="http://schemas.microsoft.com/office/drawing/2014/main" id="{7F994994-54A2-4BF6-90F9-0570D255E39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033193" y="2450510"/>
                  <a:ext cx="280156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84" name="Picture 83">
                  <a:extLst>
                    <a:ext uri="{FF2B5EF4-FFF2-40B4-BE49-F238E27FC236}">
                      <a16:creationId xmlns:a16="http://schemas.microsoft.com/office/drawing/2014/main" id="{E62480F1-D2E9-43D4-8CC6-20D7921D564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422484" y="2450510"/>
                  <a:ext cx="278674" cy="731520"/>
                </a:xfrm>
                <a:prstGeom prst="rect">
                  <a:avLst/>
                </a:prstGeom>
                <a:grpFill/>
              </p:spPr>
            </p:pic>
          </p:grpSp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id="{3335C9C2-0B39-4719-8CE5-B35423B98DD7}"/>
                  </a:ext>
                </a:extLst>
              </p:cNvPr>
              <p:cNvGrpSpPr/>
              <p:nvPr/>
            </p:nvGrpSpPr>
            <p:grpSpPr>
              <a:xfrm>
                <a:off x="2986813" y="811627"/>
                <a:ext cx="1488772" cy="731520"/>
                <a:chOff x="999612" y="3303270"/>
                <a:chExt cx="1488772" cy="731520"/>
              </a:xfrm>
              <a:grpFill/>
            </p:grpSpPr>
            <p:pic>
              <p:nvPicPr>
                <p:cNvPr id="77" name="Picture 76">
                  <a:extLst>
                    <a:ext uri="{FF2B5EF4-FFF2-40B4-BE49-F238E27FC236}">
                      <a16:creationId xmlns:a16="http://schemas.microsoft.com/office/drawing/2014/main" id="{615536B7-9850-4798-A82D-28EB0E9BB4E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391422" y="3303270"/>
                  <a:ext cx="346305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78" name="Picture 77">
                  <a:extLst>
                    <a:ext uri="{FF2B5EF4-FFF2-40B4-BE49-F238E27FC236}">
                      <a16:creationId xmlns:a16="http://schemas.microsoft.com/office/drawing/2014/main" id="{3109F6B8-2CD9-4B40-9687-2D6D606175E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772205" y="3303270"/>
                  <a:ext cx="336421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79" name="Picture 78">
                  <a:extLst>
                    <a:ext uri="{FF2B5EF4-FFF2-40B4-BE49-F238E27FC236}">
                      <a16:creationId xmlns:a16="http://schemas.microsoft.com/office/drawing/2014/main" id="{10ADC855-3221-40C2-B42E-7CC3597B211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999612" y="3303270"/>
                  <a:ext cx="322498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80" name="Picture 79">
                  <a:extLst>
                    <a:ext uri="{FF2B5EF4-FFF2-40B4-BE49-F238E27FC236}">
                      <a16:creationId xmlns:a16="http://schemas.microsoft.com/office/drawing/2014/main" id="{803FEE6A-8002-4391-90EF-D83AC84775B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184881" y="3303270"/>
                  <a:ext cx="303503" cy="731520"/>
                </a:xfrm>
                <a:prstGeom prst="rect">
                  <a:avLst/>
                </a:prstGeom>
                <a:grpFill/>
              </p:spPr>
            </p:pic>
          </p:grpSp>
          <p:grpSp>
            <p:nvGrpSpPr>
              <p:cNvPr id="68" name="Group 67">
                <a:extLst>
                  <a:ext uri="{FF2B5EF4-FFF2-40B4-BE49-F238E27FC236}">
                    <a16:creationId xmlns:a16="http://schemas.microsoft.com/office/drawing/2014/main" id="{F3EE546F-658F-4896-A2F5-92400DA52CB8}"/>
                  </a:ext>
                </a:extLst>
              </p:cNvPr>
              <p:cNvGrpSpPr/>
              <p:nvPr/>
            </p:nvGrpSpPr>
            <p:grpSpPr>
              <a:xfrm>
                <a:off x="7046909" y="811627"/>
                <a:ext cx="1028595" cy="731520"/>
                <a:chOff x="1188814" y="5071578"/>
                <a:chExt cx="1028595" cy="731520"/>
              </a:xfrm>
              <a:grpFill/>
            </p:grpSpPr>
            <p:pic>
              <p:nvPicPr>
                <p:cNvPr id="74" name="Picture 73">
                  <a:extLst>
                    <a:ext uri="{FF2B5EF4-FFF2-40B4-BE49-F238E27FC236}">
                      <a16:creationId xmlns:a16="http://schemas.microsoft.com/office/drawing/2014/main" id="{C75E93B9-5B18-4FC3-A4A1-636E9EAFED2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188814" y="5071578"/>
                  <a:ext cx="290286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75" name="Picture 74">
                  <a:extLst>
                    <a:ext uri="{FF2B5EF4-FFF2-40B4-BE49-F238E27FC236}">
                      <a16:creationId xmlns:a16="http://schemas.microsoft.com/office/drawing/2014/main" id="{5A5365D3-682D-437E-92E4-AE0753C8CB7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902777" y="5071578"/>
                  <a:ext cx="314632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76" name="Picture 75">
                  <a:extLst>
                    <a:ext uri="{FF2B5EF4-FFF2-40B4-BE49-F238E27FC236}">
                      <a16:creationId xmlns:a16="http://schemas.microsoft.com/office/drawing/2014/main" id="{1A40D594-05F2-44C5-8409-88EEEC98B7F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532960" y="5071578"/>
                  <a:ext cx="288654" cy="731520"/>
                </a:xfrm>
                <a:prstGeom prst="rect">
                  <a:avLst/>
                </a:prstGeom>
                <a:grpFill/>
              </p:spPr>
            </p:pic>
          </p:grpSp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27E421E6-7E4B-4777-9DE7-B3D2F42C7375}"/>
                  </a:ext>
                </a:extLst>
              </p:cNvPr>
              <p:cNvGrpSpPr/>
              <p:nvPr/>
            </p:nvGrpSpPr>
            <p:grpSpPr>
              <a:xfrm>
                <a:off x="5025249" y="811627"/>
                <a:ext cx="1471996" cy="731520"/>
                <a:chOff x="1018471" y="4218818"/>
                <a:chExt cx="1471996" cy="731520"/>
              </a:xfrm>
              <a:grpFill/>
            </p:grpSpPr>
            <p:pic>
              <p:nvPicPr>
                <p:cNvPr id="70" name="Picture 69">
                  <a:extLst>
                    <a:ext uri="{FF2B5EF4-FFF2-40B4-BE49-F238E27FC236}">
                      <a16:creationId xmlns:a16="http://schemas.microsoft.com/office/drawing/2014/main" id="{7AAC5F9C-4C20-4EE1-90E8-747B4098DDC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373992" y="4218818"/>
                  <a:ext cx="276791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71" name="Picture 70">
                  <a:extLst>
                    <a:ext uri="{FF2B5EF4-FFF2-40B4-BE49-F238E27FC236}">
                      <a16:creationId xmlns:a16="http://schemas.microsoft.com/office/drawing/2014/main" id="{063EDFD8-BD75-46F9-AF61-DA0E4062712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773768" y="4218818"/>
                  <a:ext cx="300516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72" name="Picture 71">
                  <a:extLst>
                    <a:ext uri="{FF2B5EF4-FFF2-40B4-BE49-F238E27FC236}">
                      <a16:creationId xmlns:a16="http://schemas.microsoft.com/office/drawing/2014/main" id="{7A206938-A599-4382-A949-E59C321769C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199432" y="4218818"/>
                  <a:ext cx="291035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73" name="Picture 72">
                  <a:extLst>
                    <a:ext uri="{FF2B5EF4-FFF2-40B4-BE49-F238E27FC236}">
                      <a16:creationId xmlns:a16="http://schemas.microsoft.com/office/drawing/2014/main" id="{EE2BAC55-9E4B-4324-923C-CCE5EFB4724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018471" y="4218818"/>
                  <a:ext cx="297302" cy="731520"/>
                </a:xfrm>
                <a:prstGeom prst="rect">
                  <a:avLst/>
                </a:prstGeom>
                <a:grpFill/>
              </p:spPr>
            </p:pic>
          </p:grpSp>
        </p:grpSp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165DA885-5699-45DB-B92D-7A6D8D0F25FD}"/>
              </a:ext>
            </a:extLst>
          </p:cNvPr>
          <p:cNvGrpSpPr/>
          <p:nvPr/>
        </p:nvGrpSpPr>
        <p:grpSpPr>
          <a:xfrm>
            <a:off x="958236" y="3712165"/>
            <a:ext cx="6148455" cy="353421"/>
            <a:chOff x="923400" y="3625077"/>
            <a:chExt cx="6148455" cy="353421"/>
          </a:xfrm>
        </p:grpSpPr>
        <p:sp>
          <p:nvSpPr>
            <p:cNvPr id="144" name="Oval 143">
              <a:extLst>
                <a:ext uri="{FF2B5EF4-FFF2-40B4-BE49-F238E27FC236}">
                  <a16:creationId xmlns:a16="http://schemas.microsoft.com/office/drawing/2014/main" id="{3059C0F4-0A41-4D0D-AF4C-2CB78A297FF5}"/>
                </a:ext>
              </a:extLst>
            </p:cNvPr>
            <p:cNvSpPr/>
            <p:nvPr/>
          </p:nvSpPr>
          <p:spPr>
            <a:xfrm>
              <a:off x="923400" y="3625077"/>
              <a:ext cx="274320" cy="274320"/>
            </a:xfrm>
            <a:prstGeom prst="ellipse">
              <a:avLst/>
            </a:prstGeom>
            <a:noFill/>
            <a:ln w="38100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Oval 144">
              <a:extLst>
                <a:ext uri="{FF2B5EF4-FFF2-40B4-BE49-F238E27FC236}">
                  <a16:creationId xmlns:a16="http://schemas.microsoft.com/office/drawing/2014/main" id="{6BBD15E4-2526-4604-B107-1119CBA6FBF0}"/>
                </a:ext>
              </a:extLst>
            </p:cNvPr>
            <p:cNvSpPr/>
            <p:nvPr/>
          </p:nvSpPr>
          <p:spPr>
            <a:xfrm>
              <a:off x="2878076" y="3650219"/>
              <a:ext cx="274320" cy="274320"/>
            </a:xfrm>
            <a:prstGeom prst="ellipse">
              <a:avLst/>
            </a:prstGeom>
            <a:noFill/>
            <a:ln w="38100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Oval 145">
              <a:extLst>
                <a:ext uri="{FF2B5EF4-FFF2-40B4-BE49-F238E27FC236}">
                  <a16:creationId xmlns:a16="http://schemas.microsoft.com/office/drawing/2014/main" id="{E12E3B6D-0490-4C11-97F1-D1C58F35CB66}"/>
                </a:ext>
              </a:extLst>
            </p:cNvPr>
            <p:cNvSpPr/>
            <p:nvPr/>
          </p:nvSpPr>
          <p:spPr>
            <a:xfrm>
              <a:off x="4945228" y="3632613"/>
              <a:ext cx="274320" cy="274320"/>
            </a:xfrm>
            <a:prstGeom prst="ellipse">
              <a:avLst/>
            </a:prstGeom>
            <a:noFill/>
            <a:ln w="38100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Oval 146">
              <a:extLst>
                <a:ext uri="{FF2B5EF4-FFF2-40B4-BE49-F238E27FC236}">
                  <a16:creationId xmlns:a16="http://schemas.microsoft.com/office/drawing/2014/main" id="{CDA24D2D-B7CE-4DB9-844E-A68E9CE0306D}"/>
                </a:ext>
              </a:extLst>
            </p:cNvPr>
            <p:cNvSpPr/>
            <p:nvPr/>
          </p:nvSpPr>
          <p:spPr>
            <a:xfrm>
              <a:off x="6797535" y="3704178"/>
              <a:ext cx="274320" cy="274320"/>
            </a:xfrm>
            <a:prstGeom prst="ellipse">
              <a:avLst/>
            </a:prstGeom>
            <a:noFill/>
            <a:ln w="38100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5299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89287" y="258514"/>
            <a:ext cx="8229600" cy="685800"/>
          </a:xfrm>
        </p:spPr>
        <p:txBody>
          <a:bodyPr>
            <a:normAutofit/>
          </a:bodyPr>
          <a:lstStyle/>
          <a:p>
            <a:r>
              <a:rPr lang="en-US" sz="2800" dirty="0"/>
              <a:t>HOW: The Activity step 2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A8FF84D-C486-4738-8DD7-0DF3CDA2A375}"/>
              </a:ext>
            </a:extLst>
          </p:cNvPr>
          <p:cNvGrpSpPr/>
          <p:nvPr/>
        </p:nvGrpSpPr>
        <p:grpSpPr>
          <a:xfrm>
            <a:off x="725888" y="1209979"/>
            <a:ext cx="7561921" cy="1573268"/>
            <a:chOff x="725888" y="1209979"/>
            <a:chExt cx="7561921" cy="1573268"/>
          </a:xfrm>
        </p:grpSpPr>
        <p:grpSp>
          <p:nvGrpSpPr>
            <p:cNvPr id="4" name="Group 3"/>
            <p:cNvGrpSpPr/>
            <p:nvPr/>
          </p:nvGrpSpPr>
          <p:grpSpPr>
            <a:xfrm>
              <a:off x="725888" y="1209979"/>
              <a:ext cx="1264920" cy="1573268"/>
              <a:chOff x="-2590800" y="706558"/>
              <a:chExt cx="1264920" cy="1573268"/>
            </a:xfrm>
          </p:grpSpPr>
          <p:sp>
            <p:nvSpPr>
              <p:cNvPr id="2" name="Rectangle 1"/>
              <p:cNvSpPr/>
              <p:nvPr/>
            </p:nvSpPr>
            <p:spPr>
              <a:xfrm>
                <a:off x="-2590800" y="706558"/>
                <a:ext cx="1264920" cy="157326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-2590800" y="774060"/>
                <a:ext cx="3636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</a:t>
                </a:r>
              </a:p>
            </p:txBody>
          </p:sp>
        </p:grpSp>
        <p:grpSp>
          <p:nvGrpSpPr>
            <p:cNvPr id="96" name="Group 95"/>
            <p:cNvGrpSpPr/>
            <p:nvPr/>
          </p:nvGrpSpPr>
          <p:grpSpPr>
            <a:xfrm>
              <a:off x="7022889" y="1209979"/>
              <a:ext cx="1264920" cy="1573268"/>
              <a:chOff x="-2590800" y="706558"/>
              <a:chExt cx="1264920" cy="1573268"/>
            </a:xfrm>
          </p:grpSpPr>
          <p:sp>
            <p:nvSpPr>
              <p:cNvPr id="97" name="Rectangle 96"/>
              <p:cNvSpPr/>
              <p:nvPr/>
            </p:nvSpPr>
            <p:spPr>
              <a:xfrm>
                <a:off x="-2590800" y="706558"/>
                <a:ext cx="1264920" cy="157326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-2590800" y="721809"/>
                <a:ext cx="3346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4</a:t>
                </a:r>
              </a:p>
            </p:txBody>
          </p:sp>
        </p:grpSp>
        <p:grpSp>
          <p:nvGrpSpPr>
            <p:cNvPr id="99" name="Group 98"/>
            <p:cNvGrpSpPr/>
            <p:nvPr/>
          </p:nvGrpSpPr>
          <p:grpSpPr>
            <a:xfrm>
              <a:off x="2824888" y="1209979"/>
              <a:ext cx="1264920" cy="1573268"/>
              <a:chOff x="-2590800" y="706558"/>
              <a:chExt cx="1264920" cy="1573268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-2590800" y="706558"/>
                <a:ext cx="1264920" cy="157326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-2590800" y="721809"/>
                <a:ext cx="4019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2</a:t>
                </a:r>
              </a:p>
            </p:txBody>
          </p:sp>
        </p:grpSp>
        <p:grpSp>
          <p:nvGrpSpPr>
            <p:cNvPr id="102" name="Group 101"/>
            <p:cNvGrpSpPr/>
            <p:nvPr/>
          </p:nvGrpSpPr>
          <p:grpSpPr>
            <a:xfrm>
              <a:off x="4923888" y="1209979"/>
              <a:ext cx="1264920" cy="1573268"/>
              <a:chOff x="-2590800" y="706558"/>
              <a:chExt cx="1264920" cy="1573268"/>
            </a:xfrm>
          </p:grpSpPr>
          <p:sp>
            <p:nvSpPr>
              <p:cNvPr id="103" name="Rectangle 102"/>
              <p:cNvSpPr/>
              <p:nvPr/>
            </p:nvSpPr>
            <p:spPr>
              <a:xfrm>
                <a:off x="-2590800" y="706558"/>
                <a:ext cx="1264920" cy="157326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-2590800" y="739227"/>
                <a:ext cx="3980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FF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3</a:t>
                </a:r>
              </a:p>
            </p:txBody>
          </p:sp>
        </p:grpSp>
        <p:sp>
          <p:nvSpPr>
            <p:cNvPr id="200" name="Freeform 199"/>
            <p:cNvSpPr/>
            <p:nvPr/>
          </p:nvSpPr>
          <p:spPr>
            <a:xfrm>
              <a:off x="3074722" y="1639941"/>
              <a:ext cx="781472" cy="149653"/>
            </a:xfrm>
            <a:custGeom>
              <a:avLst/>
              <a:gdLst>
                <a:gd name="connsiteX0" fmla="*/ 0 w 1371600"/>
                <a:gd name="connsiteY0" fmla="*/ 32714 h 180197"/>
                <a:gd name="connsiteX1" fmla="*/ 162232 w 1371600"/>
                <a:gd name="connsiteY1" fmla="*/ 17965 h 180197"/>
                <a:gd name="connsiteX2" fmla="*/ 191729 w 1371600"/>
                <a:gd name="connsiteY2" fmla="*/ 62210 h 180197"/>
                <a:gd name="connsiteX3" fmla="*/ 265471 w 1371600"/>
                <a:gd name="connsiteY3" fmla="*/ 180197 h 180197"/>
                <a:gd name="connsiteX4" fmla="*/ 324464 w 1371600"/>
                <a:gd name="connsiteY4" fmla="*/ 135952 h 180197"/>
                <a:gd name="connsiteX5" fmla="*/ 427703 w 1371600"/>
                <a:gd name="connsiteY5" fmla="*/ 91707 h 180197"/>
                <a:gd name="connsiteX6" fmla="*/ 471948 w 1371600"/>
                <a:gd name="connsiteY6" fmla="*/ 62210 h 180197"/>
                <a:gd name="connsiteX7" fmla="*/ 486697 w 1371600"/>
                <a:gd name="connsiteY7" fmla="*/ 106456 h 180197"/>
                <a:gd name="connsiteX8" fmla="*/ 589935 w 1371600"/>
                <a:gd name="connsiteY8" fmla="*/ 91707 h 180197"/>
                <a:gd name="connsiteX9" fmla="*/ 693174 w 1371600"/>
                <a:gd name="connsiteY9" fmla="*/ 62210 h 180197"/>
                <a:gd name="connsiteX10" fmla="*/ 737419 w 1371600"/>
                <a:gd name="connsiteY10" fmla="*/ 32714 h 180197"/>
                <a:gd name="connsiteX11" fmla="*/ 766916 w 1371600"/>
                <a:gd name="connsiteY11" fmla="*/ 76959 h 180197"/>
                <a:gd name="connsiteX12" fmla="*/ 781664 w 1371600"/>
                <a:gd name="connsiteY12" fmla="*/ 135952 h 180197"/>
                <a:gd name="connsiteX13" fmla="*/ 796413 w 1371600"/>
                <a:gd name="connsiteY13" fmla="*/ 180197 h 180197"/>
                <a:gd name="connsiteX14" fmla="*/ 884903 w 1371600"/>
                <a:gd name="connsiteY14" fmla="*/ 150701 h 180197"/>
                <a:gd name="connsiteX15" fmla="*/ 973393 w 1371600"/>
                <a:gd name="connsiteY15" fmla="*/ 106456 h 180197"/>
                <a:gd name="connsiteX16" fmla="*/ 1135626 w 1371600"/>
                <a:gd name="connsiteY16" fmla="*/ 76959 h 180197"/>
                <a:gd name="connsiteX17" fmla="*/ 1179871 w 1371600"/>
                <a:gd name="connsiteY17" fmla="*/ 91707 h 180197"/>
                <a:gd name="connsiteX18" fmla="*/ 1253613 w 1371600"/>
                <a:gd name="connsiteY18" fmla="*/ 121204 h 180197"/>
                <a:gd name="connsiteX19" fmla="*/ 1371600 w 1371600"/>
                <a:gd name="connsiteY19" fmla="*/ 121204 h 1801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371600" h="180197">
                  <a:moveTo>
                    <a:pt x="0" y="32714"/>
                  </a:moveTo>
                  <a:cubicBezTo>
                    <a:pt x="63928" y="7142"/>
                    <a:pt x="90074" y="-18114"/>
                    <a:pt x="162232" y="17965"/>
                  </a:cubicBezTo>
                  <a:cubicBezTo>
                    <a:pt x="178086" y="25892"/>
                    <a:pt x="181897" y="47462"/>
                    <a:pt x="191729" y="62210"/>
                  </a:cubicBezTo>
                  <a:cubicBezTo>
                    <a:pt x="226831" y="167517"/>
                    <a:pt x="195355" y="133454"/>
                    <a:pt x="265471" y="180197"/>
                  </a:cubicBezTo>
                  <a:cubicBezTo>
                    <a:pt x="285135" y="165449"/>
                    <a:pt x="303620" y="148980"/>
                    <a:pt x="324464" y="135952"/>
                  </a:cubicBezTo>
                  <a:cubicBezTo>
                    <a:pt x="447221" y="59230"/>
                    <a:pt x="327346" y="141887"/>
                    <a:pt x="427703" y="91707"/>
                  </a:cubicBezTo>
                  <a:cubicBezTo>
                    <a:pt x="443557" y="83780"/>
                    <a:pt x="457200" y="72042"/>
                    <a:pt x="471948" y="62210"/>
                  </a:cubicBezTo>
                  <a:cubicBezTo>
                    <a:pt x="476864" y="76959"/>
                    <a:pt x="471615" y="102685"/>
                    <a:pt x="486697" y="106456"/>
                  </a:cubicBezTo>
                  <a:cubicBezTo>
                    <a:pt x="520421" y="114887"/>
                    <a:pt x="555734" y="97925"/>
                    <a:pt x="589935" y="91707"/>
                  </a:cubicBezTo>
                  <a:cubicBezTo>
                    <a:pt x="604793" y="89006"/>
                    <a:pt x="675118" y="71238"/>
                    <a:pt x="693174" y="62210"/>
                  </a:cubicBezTo>
                  <a:cubicBezTo>
                    <a:pt x="709028" y="54283"/>
                    <a:pt x="722671" y="42546"/>
                    <a:pt x="737419" y="32714"/>
                  </a:cubicBezTo>
                  <a:cubicBezTo>
                    <a:pt x="747251" y="47462"/>
                    <a:pt x="759934" y="60667"/>
                    <a:pt x="766916" y="76959"/>
                  </a:cubicBezTo>
                  <a:cubicBezTo>
                    <a:pt x="774901" y="95590"/>
                    <a:pt x="776095" y="116462"/>
                    <a:pt x="781664" y="135952"/>
                  </a:cubicBezTo>
                  <a:cubicBezTo>
                    <a:pt x="785935" y="150900"/>
                    <a:pt x="791497" y="165449"/>
                    <a:pt x="796413" y="180197"/>
                  </a:cubicBezTo>
                  <a:cubicBezTo>
                    <a:pt x="825910" y="170365"/>
                    <a:pt x="859033" y="167948"/>
                    <a:pt x="884903" y="150701"/>
                  </a:cubicBezTo>
                  <a:cubicBezTo>
                    <a:pt x="922193" y="125841"/>
                    <a:pt x="929777" y="115179"/>
                    <a:pt x="973393" y="106456"/>
                  </a:cubicBezTo>
                  <a:cubicBezTo>
                    <a:pt x="1237636" y="53607"/>
                    <a:pt x="960727" y="120682"/>
                    <a:pt x="1135626" y="76959"/>
                  </a:cubicBezTo>
                  <a:cubicBezTo>
                    <a:pt x="1150374" y="81875"/>
                    <a:pt x="1165315" y="86248"/>
                    <a:pt x="1179871" y="91707"/>
                  </a:cubicBezTo>
                  <a:cubicBezTo>
                    <a:pt x="1204660" y="101003"/>
                    <a:pt x="1227447" y="117178"/>
                    <a:pt x="1253613" y="121204"/>
                  </a:cubicBezTo>
                  <a:cubicBezTo>
                    <a:pt x="1292485" y="127184"/>
                    <a:pt x="1332271" y="121204"/>
                    <a:pt x="1371600" y="121204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01" name="Freeform 200"/>
            <p:cNvSpPr/>
            <p:nvPr/>
          </p:nvSpPr>
          <p:spPr>
            <a:xfrm>
              <a:off x="843364" y="1709721"/>
              <a:ext cx="907787" cy="159747"/>
            </a:xfrm>
            <a:custGeom>
              <a:avLst/>
              <a:gdLst>
                <a:gd name="connsiteX0" fmla="*/ 0 w 1593302"/>
                <a:gd name="connsiteY0" fmla="*/ 29497 h 192351"/>
                <a:gd name="connsiteX1" fmla="*/ 191729 w 1593302"/>
                <a:gd name="connsiteY1" fmla="*/ 29497 h 192351"/>
                <a:gd name="connsiteX2" fmla="*/ 235974 w 1593302"/>
                <a:gd name="connsiteY2" fmla="*/ 58993 h 192351"/>
                <a:gd name="connsiteX3" fmla="*/ 250722 w 1593302"/>
                <a:gd name="connsiteY3" fmla="*/ 117987 h 192351"/>
                <a:gd name="connsiteX4" fmla="*/ 309716 w 1593302"/>
                <a:gd name="connsiteY4" fmla="*/ 147484 h 192351"/>
                <a:gd name="connsiteX5" fmla="*/ 368710 w 1593302"/>
                <a:gd name="connsiteY5" fmla="*/ 132735 h 192351"/>
                <a:gd name="connsiteX6" fmla="*/ 545690 w 1593302"/>
                <a:gd name="connsiteY6" fmla="*/ 103239 h 192351"/>
                <a:gd name="connsiteX7" fmla="*/ 663677 w 1593302"/>
                <a:gd name="connsiteY7" fmla="*/ 73742 h 192351"/>
                <a:gd name="connsiteX8" fmla="*/ 707922 w 1593302"/>
                <a:gd name="connsiteY8" fmla="*/ 58993 h 192351"/>
                <a:gd name="connsiteX9" fmla="*/ 766916 w 1593302"/>
                <a:gd name="connsiteY9" fmla="*/ 44245 h 192351"/>
                <a:gd name="connsiteX10" fmla="*/ 781664 w 1593302"/>
                <a:gd name="connsiteY10" fmla="*/ 103239 h 192351"/>
                <a:gd name="connsiteX11" fmla="*/ 796413 w 1593302"/>
                <a:gd name="connsiteY11" fmla="*/ 147484 h 192351"/>
                <a:gd name="connsiteX12" fmla="*/ 855406 w 1593302"/>
                <a:gd name="connsiteY12" fmla="*/ 132735 h 192351"/>
                <a:gd name="connsiteX13" fmla="*/ 899652 w 1593302"/>
                <a:gd name="connsiteY13" fmla="*/ 103239 h 192351"/>
                <a:gd name="connsiteX14" fmla="*/ 1047135 w 1593302"/>
                <a:gd name="connsiteY14" fmla="*/ 73742 h 192351"/>
                <a:gd name="connsiteX15" fmla="*/ 1135626 w 1593302"/>
                <a:gd name="connsiteY15" fmla="*/ 58993 h 192351"/>
                <a:gd name="connsiteX16" fmla="*/ 1253613 w 1593302"/>
                <a:gd name="connsiteY16" fmla="*/ 44245 h 192351"/>
                <a:gd name="connsiteX17" fmla="*/ 1356852 w 1593302"/>
                <a:gd name="connsiteY17" fmla="*/ 29497 h 192351"/>
                <a:gd name="connsiteX18" fmla="*/ 1548581 w 1593302"/>
                <a:gd name="connsiteY18" fmla="*/ 0 h 192351"/>
                <a:gd name="connsiteX19" fmla="*/ 1592826 w 1593302"/>
                <a:gd name="connsiteY19" fmla="*/ 14748 h 192351"/>
                <a:gd name="connsiteX20" fmla="*/ 1533832 w 1593302"/>
                <a:gd name="connsiteY20" fmla="*/ 44245 h 192351"/>
                <a:gd name="connsiteX21" fmla="*/ 1445342 w 1593302"/>
                <a:gd name="connsiteY21" fmla="*/ 73742 h 192351"/>
                <a:gd name="connsiteX22" fmla="*/ 1268361 w 1593302"/>
                <a:gd name="connsiteY22" fmla="*/ 147484 h 192351"/>
                <a:gd name="connsiteX23" fmla="*/ 1224116 w 1593302"/>
                <a:gd name="connsiteY23" fmla="*/ 191729 h 192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593302" h="192351">
                  <a:moveTo>
                    <a:pt x="0" y="29497"/>
                  </a:moveTo>
                  <a:cubicBezTo>
                    <a:pt x="84373" y="12622"/>
                    <a:pt x="93510" y="2710"/>
                    <a:pt x="191729" y="29497"/>
                  </a:cubicBezTo>
                  <a:cubicBezTo>
                    <a:pt x="208830" y="34161"/>
                    <a:pt x="221226" y="49161"/>
                    <a:pt x="235974" y="58993"/>
                  </a:cubicBezTo>
                  <a:cubicBezTo>
                    <a:pt x="240890" y="78658"/>
                    <a:pt x="237746" y="102415"/>
                    <a:pt x="250722" y="117987"/>
                  </a:cubicBezTo>
                  <a:cubicBezTo>
                    <a:pt x="264797" y="134877"/>
                    <a:pt x="287900" y="144757"/>
                    <a:pt x="309716" y="147484"/>
                  </a:cubicBezTo>
                  <a:cubicBezTo>
                    <a:pt x="329829" y="149998"/>
                    <a:pt x="348923" y="137132"/>
                    <a:pt x="368710" y="132735"/>
                  </a:cubicBezTo>
                  <a:cubicBezTo>
                    <a:pt x="446340" y="115484"/>
                    <a:pt x="459515" y="115549"/>
                    <a:pt x="545690" y="103239"/>
                  </a:cubicBezTo>
                  <a:cubicBezTo>
                    <a:pt x="646828" y="69525"/>
                    <a:pt x="521299" y="109337"/>
                    <a:pt x="663677" y="73742"/>
                  </a:cubicBezTo>
                  <a:cubicBezTo>
                    <a:pt x="678759" y="69971"/>
                    <a:pt x="692974" y="63264"/>
                    <a:pt x="707922" y="58993"/>
                  </a:cubicBezTo>
                  <a:cubicBezTo>
                    <a:pt x="727412" y="53424"/>
                    <a:pt x="747251" y="49161"/>
                    <a:pt x="766916" y="44245"/>
                  </a:cubicBezTo>
                  <a:cubicBezTo>
                    <a:pt x="771832" y="63910"/>
                    <a:pt x="776095" y="83749"/>
                    <a:pt x="781664" y="103239"/>
                  </a:cubicBezTo>
                  <a:cubicBezTo>
                    <a:pt x="785935" y="118187"/>
                    <a:pt x="781979" y="141710"/>
                    <a:pt x="796413" y="147484"/>
                  </a:cubicBezTo>
                  <a:cubicBezTo>
                    <a:pt x="815233" y="155012"/>
                    <a:pt x="835742" y="137651"/>
                    <a:pt x="855406" y="132735"/>
                  </a:cubicBezTo>
                  <a:cubicBezTo>
                    <a:pt x="870155" y="122903"/>
                    <a:pt x="883798" y="111166"/>
                    <a:pt x="899652" y="103239"/>
                  </a:cubicBezTo>
                  <a:cubicBezTo>
                    <a:pt x="941382" y="82374"/>
                    <a:pt x="1007871" y="79783"/>
                    <a:pt x="1047135" y="73742"/>
                  </a:cubicBezTo>
                  <a:cubicBezTo>
                    <a:pt x="1076691" y="69195"/>
                    <a:pt x="1106023" y="63222"/>
                    <a:pt x="1135626" y="58993"/>
                  </a:cubicBezTo>
                  <a:cubicBezTo>
                    <a:pt x="1174863" y="53388"/>
                    <a:pt x="1214326" y="49483"/>
                    <a:pt x="1253613" y="44245"/>
                  </a:cubicBezTo>
                  <a:lnTo>
                    <a:pt x="1356852" y="29497"/>
                  </a:lnTo>
                  <a:cubicBezTo>
                    <a:pt x="1517563" y="8069"/>
                    <a:pt x="1424684" y="24779"/>
                    <a:pt x="1548581" y="0"/>
                  </a:cubicBezTo>
                  <a:cubicBezTo>
                    <a:pt x="1563329" y="4916"/>
                    <a:pt x="1597742" y="0"/>
                    <a:pt x="1592826" y="14748"/>
                  </a:cubicBezTo>
                  <a:cubicBezTo>
                    <a:pt x="1585873" y="35605"/>
                    <a:pt x="1554245" y="36080"/>
                    <a:pt x="1533832" y="44245"/>
                  </a:cubicBezTo>
                  <a:cubicBezTo>
                    <a:pt x="1504964" y="55792"/>
                    <a:pt x="1473152" y="59837"/>
                    <a:pt x="1445342" y="73742"/>
                  </a:cubicBezTo>
                  <a:cubicBezTo>
                    <a:pt x="1309225" y="141800"/>
                    <a:pt x="1370013" y="122070"/>
                    <a:pt x="1268361" y="147484"/>
                  </a:cubicBezTo>
                  <a:cubicBezTo>
                    <a:pt x="1250504" y="201057"/>
                    <a:pt x="1269159" y="191729"/>
                    <a:pt x="1224116" y="191729"/>
                  </a:cubicBezTo>
                </a:path>
              </a:pathLst>
            </a:cu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" name="Freeform 201"/>
            <p:cNvSpPr/>
            <p:nvPr/>
          </p:nvSpPr>
          <p:spPr>
            <a:xfrm>
              <a:off x="7357561" y="1531711"/>
              <a:ext cx="696897" cy="356019"/>
            </a:xfrm>
            <a:custGeom>
              <a:avLst/>
              <a:gdLst>
                <a:gd name="connsiteX0" fmla="*/ 0 w 1223158"/>
                <a:gd name="connsiteY0" fmla="*/ 261257 h 428682"/>
                <a:gd name="connsiteX1" fmla="*/ 154379 w 1223158"/>
                <a:gd name="connsiteY1" fmla="*/ 273133 h 428682"/>
                <a:gd name="connsiteX2" fmla="*/ 249382 w 1223158"/>
                <a:gd name="connsiteY2" fmla="*/ 296883 h 428682"/>
                <a:gd name="connsiteX3" fmla="*/ 285008 w 1223158"/>
                <a:gd name="connsiteY3" fmla="*/ 332509 h 428682"/>
                <a:gd name="connsiteX4" fmla="*/ 308758 w 1223158"/>
                <a:gd name="connsiteY4" fmla="*/ 368135 h 428682"/>
                <a:gd name="connsiteX5" fmla="*/ 380010 w 1223158"/>
                <a:gd name="connsiteY5" fmla="*/ 356260 h 428682"/>
                <a:gd name="connsiteX6" fmla="*/ 451262 w 1223158"/>
                <a:gd name="connsiteY6" fmla="*/ 320634 h 428682"/>
                <a:gd name="connsiteX7" fmla="*/ 522514 w 1223158"/>
                <a:gd name="connsiteY7" fmla="*/ 201881 h 428682"/>
                <a:gd name="connsiteX8" fmla="*/ 593766 w 1223158"/>
                <a:gd name="connsiteY8" fmla="*/ 83128 h 428682"/>
                <a:gd name="connsiteX9" fmla="*/ 629392 w 1223158"/>
                <a:gd name="connsiteY9" fmla="*/ 0 h 428682"/>
                <a:gd name="connsiteX10" fmla="*/ 641267 w 1223158"/>
                <a:gd name="connsiteY10" fmla="*/ 320634 h 428682"/>
                <a:gd name="connsiteX11" fmla="*/ 724395 w 1223158"/>
                <a:gd name="connsiteY11" fmla="*/ 332509 h 428682"/>
                <a:gd name="connsiteX12" fmla="*/ 819397 w 1223158"/>
                <a:gd name="connsiteY12" fmla="*/ 356260 h 428682"/>
                <a:gd name="connsiteX13" fmla="*/ 902524 w 1223158"/>
                <a:gd name="connsiteY13" fmla="*/ 380011 h 428682"/>
                <a:gd name="connsiteX14" fmla="*/ 961901 w 1223158"/>
                <a:gd name="connsiteY14" fmla="*/ 391886 h 428682"/>
                <a:gd name="connsiteX15" fmla="*/ 997527 w 1223158"/>
                <a:gd name="connsiteY15" fmla="*/ 403761 h 428682"/>
                <a:gd name="connsiteX16" fmla="*/ 1104405 w 1223158"/>
                <a:gd name="connsiteY16" fmla="*/ 427512 h 428682"/>
                <a:gd name="connsiteX17" fmla="*/ 1223158 w 1223158"/>
                <a:gd name="connsiteY17" fmla="*/ 427512 h 4286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223158" h="428682">
                  <a:moveTo>
                    <a:pt x="0" y="261257"/>
                  </a:moveTo>
                  <a:cubicBezTo>
                    <a:pt x="51460" y="265216"/>
                    <a:pt x="103286" y="265834"/>
                    <a:pt x="154379" y="273133"/>
                  </a:cubicBezTo>
                  <a:cubicBezTo>
                    <a:pt x="186693" y="277749"/>
                    <a:pt x="249382" y="296883"/>
                    <a:pt x="249382" y="296883"/>
                  </a:cubicBezTo>
                  <a:cubicBezTo>
                    <a:pt x="261257" y="308758"/>
                    <a:pt x="274257" y="319607"/>
                    <a:pt x="285008" y="332509"/>
                  </a:cubicBezTo>
                  <a:cubicBezTo>
                    <a:pt x="294145" y="343473"/>
                    <a:pt x="294912" y="364673"/>
                    <a:pt x="308758" y="368135"/>
                  </a:cubicBezTo>
                  <a:cubicBezTo>
                    <a:pt x="332117" y="373975"/>
                    <a:pt x="356259" y="360218"/>
                    <a:pt x="380010" y="356260"/>
                  </a:cubicBezTo>
                  <a:cubicBezTo>
                    <a:pt x="408987" y="346601"/>
                    <a:pt x="428240" y="343656"/>
                    <a:pt x="451262" y="320634"/>
                  </a:cubicBezTo>
                  <a:cubicBezTo>
                    <a:pt x="490196" y="281700"/>
                    <a:pt x="494974" y="250842"/>
                    <a:pt x="522514" y="201881"/>
                  </a:cubicBezTo>
                  <a:cubicBezTo>
                    <a:pt x="545146" y="161647"/>
                    <a:pt x="579168" y="126922"/>
                    <a:pt x="593766" y="83128"/>
                  </a:cubicBezTo>
                  <a:cubicBezTo>
                    <a:pt x="611239" y="30707"/>
                    <a:pt x="600043" y="58698"/>
                    <a:pt x="629392" y="0"/>
                  </a:cubicBezTo>
                  <a:cubicBezTo>
                    <a:pt x="633350" y="106878"/>
                    <a:pt x="611885" y="217798"/>
                    <a:pt x="641267" y="320634"/>
                  </a:cubicBezTo>
                  <a:cubicBezTo>
                    <a:pt x="648957" y="347548"/>
                    <a:pt x="696948" y="327020"/>
                    <a:pt x="724395" y="332509"/>
                  </a:cubicBezTo>
                  <a:cubicBezTo>
                    <a:pt x="756403" y="338911"/>
                    <a:pt x="787730" y="348343"/>
                    <a:pt x="819397" y="356260"/>
                  </a:cubicBezTo>
                  <a:cubicBezTo>
                    <a:pt x="978034" y="395920"/>
                    <a:pt x="702681" y="335601"/>
                    <a:pt x="902524" y="380011"/>
                  </a:cubicBezTo>
                  <a:cubicBezTo>
                    <a:pt x="922228" y="384390"/>
                    <a:pt x="942319" y="386991"/>
                    <a:pt x="961901" y="391886"/>
                  </a:cubicBezTo>
                  <a:cubicBezTo>
                    <a:pt x="974045" y="394922"/>
                    <a:pt x="985491" y="400322"/>
                    <a:pt x="997527" y="403761"/>
                  </a:cubicBezTo>
                  <a:cubicBezTo>
                    <a:pt x="1016576" y="409204"/>
                    <a:pt x="1088427" y="426447"/>
                    <a:pt x="1104405" y="427512"/>
                  </a:cubicBezTo>
                  <a:cubicBezTo>
                    <a:pt x="1143902" y="430145"/>
                    <a:pt x="1183574" y="427512"/>
                    <a:pt x="1223158" y="427512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Freeform 202"/>
            <p:cNvSpPr/>
            <p:nvPr/>
          </p:nvSpPr>
          <p:spPr>
            <a:xfrm>
              <a:off x="5130522" y="1669567"/>
              <a:ext cx="581875" cy="120027"/>
            </a:xfrm>
            <a:custGeom>
              <a:avLst/>
              <a:gdLst>
                <a:gd name="connsiteX0" fmla="*/ 0 w 1021278"/>
                <a:gd name="connsiteY0" fmla="*/ 12804 h 144524"/>
                <a:gd name="connsiteX1" fmla="*/ 59377 w 1021278"/>
                <a:gd name="connsiteY1" fmla="*/ 929 h 144524"/>
                <a:gd name="connsiteX2" fmla="*/ 106878 w 1021278"/>
                <a:gd name="connsiteY2" fmla="*/ 36555 h 144524"/>
                <a:gd name="connsiteX3" fmla="*/ 142504 w 1021278"/>
                <a:gd name="connsiteY3" fmla="*/ 60306 h 144524"/>
                <a:gd name="connsiteX4" fmla="*/ 213756 w 1021278"/>
                <a:gd name="connsiteY4" fmla="*/ 119682 h 144524"/>
                <a:gd name="connsiteX5" fmla="*/ 391886 w 1021278"/>
                <a:gd name="connsiteY5" fmla="*/ 84056 h 144524"/>
                <a:gd name="connsiteX6" fmla="*/ 427512 w 1021278"/>
                <a:gd name="connsiteY6" fmla="*/ 48430 h 144524"/>
                <a:gd name="connsiteX7" fmla="*/ 498764 w 1021278"/>
                <a:gd name="connsiteY7" fmla="*/ 60306 h 144524"/>
                <a:gd name="connsiteX8" fmla="*/ 546265 w 1021278"/>
                <a:gd name="connsiteY8" fmla="*/ 72181 h 144524"/>
                <a:gd name="connsiteX9" fmla="*/ 617517 w 1021278"/>
                <a:gd name="connsiteY9" fmla="*/ 84056 h 144524"/>
                <a:gd name="connsiteX10" fmla="*/ 843148 w 1021278"/>
                <a:gd name="connsiteY10" fmla="*/ 107807 h 144524"/>
                <a:gd name="connsiteX11" fmla="*/ 878774 w 1021278"/>
                <a:gd name="connsiteY11" fmla="*/ 119682 h 144524"/>
                <a:gd name="connsiteX12" fmla="*/ 926275 w 1021278"/>
                <a:gd name="connsiteY12" fmla="*/ 131558 h 144524"/>
                <a:gd name="connsiteX13" fmla="*/ 961901 w 1021278"/>
                <a:gd name="connsiteY13" fmla="*/ 143433 h 144524"/>
                <a:gd name="connsiteX14" fmla="*/ 1021278 w 1021278"/>
                <a:gd name="connsiteY14" fmla="*/ 143433 h 14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21278" h="144524">
                  <a:moveTo>
                    <a:pt x="0" y="12804"/>
                  </a:moveTo>
                  <a:cubicBezTo>
                    <a:pt x="19792" y="8846"/>
                    <a:pt x="39673" y="-3450"/>
                    <a:pt x="59377" y="929"/>
                  </a:cubicBezTo>
                  <a:cubicBezTo>
                    <a:pt x="78698" y="5223"/>
                    <a:pt x="90773" y="25051"/>
                    <a:pt x="106878" y="36555"/>
                  </a:cubicBezTo>
                  <a:cubicBezTo>
                    <a:pt x="118492" y="44851"/>
                    <a:pt x="131540" y="51169"/>
                    <a:pt x="142504" y="60306"/>
                  </a:cubicBezTo>
                  <a:cubicBezTo>
                    <a:pt x="233932" y="136497"/>
                    <a:pt x="125310" y="60720"/>
                    <a:pt x="213756" y="119682"/>
                  </a:cubicBezTo>
                  <a:cubicBezTo>
                    <a:pt x="314611" y="111278"/>
                    <a:pt x="333329" y="132853"/>
                    <a:pt x="391886" y="84056"/>
                  </a:cubicBezTo>
                  <a:cubicBezTo>
                    <a:pt x="404788" y="73305"/>
                    <a:pt x="415637" y="60305"/>
                    <a:pt x="427512" y="48430"/>
                  </a:cubicBezTo>
                  <a:cubicBezTo>
                    <a:pt x="451263" y="52389"/>
                    <a:pt x="475153" y="55584"/>
                    <a:pt x="498764" y="60306"/>
                  </a:cubicBezTo>
                  <a:cubicBezTo>
                    <a:pt x="514768" y="63507"/>
                    <a:pt x="530261" y="68980"/>
                    <a:pt x="546265" y="72181"/>
                  </a:cubicBezTo>
                  <a:cubicBezTo>
                    <a:pt x="569876" y="76903"/>
                    <a:pt x="593766" y="80098"/>
                    <a:pt x="617517" y="84056"/>
                  </a:cubicBezTo>
                  <a:cubicBezTo>
                    <a:pt x="720833" y="118497"/>
                    <a:pt x="602686" y="82496"/>
                    <a:pt x="843148" y="107807"/>
                  </a:cubicBezTo>
                  <a:cubicBezTo>
                    <a:pt x="855597" y="109117"/>
                    <a:pt x="866738" y="116243"/>
                    <a:pt x="878774" y="119682"/>
                  </a:cubicBezTo>
                  <a:cubicBezTo>
                    <a:pt x="894467" y="124166"/>
                    <a:pt x="910582" y="127074"/>
                    <a:pt x="926275" y="131558"/>
                  </a:cubicBezTo>
                  <a:cubicBezTo>
                    <a:pt x="938311" y="134997"/>
                    <a:pt x="949480" y="141880"/>
                    <a:pt x="961901" y="143433"/>
                  </a:cubicBezTo>
                  <a:cubicBezTo>
                    <a:pt x="981541" y="145888"/>
                    <a:pt x="1001486" y="143433"/>
                    <a:pt x="1021278" y="143433"/>
                  </a:cubicBezTo>
                </a:path>
              </a:pathLst>
            </a:custGeom>
            <a:noFill/>
            <a:ln>
              <a:solidFill>
                <a:srgbClr val="FF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3460175" y="1530812"/>
            <a:ext cx="451494" cy="419263"/>
            <a:chOff x="-968232" y="2486972"/>
            <a:chExt cx="451494" cy="419263"/>
          </a:xfrm>
        </p:grpSpPr>
        <p:sp>
          <p:nvSpPr>
            <p:cNvPr id="59" name="Freeform 58"/>
            <p:cNvSpPr/>
            <p:nvPr/>
          </p:nvSpPr>
          <p:spPr>
            <a:xfrm>
              <a:off x="-968232" y="2486972"/>
              <a:ext cx="451494" cy="302825"/>
            </a:xfrm>
            <a:custGeom>
              <a:avLst/>
              <a:gdLst>
                <a:gd name="connsiteX0" fmla="*/ 0 w 261257"/>
                <a:gd name="connsiteY0" fmla="*/ 201949 h 201949"/>
                <a:gd name="connsiteX1" fmla="*/ 95003 w 261257"/>
                <a:gd name="connsiteY1" fmla="*/ 130698 h 201949"/>
                <a:gd name="connsiteX2" fmla="*/ 166255 w 261257"/>
                <a:gd name="connsiteY2" fmla="*/ 83196 h 201949"/>
                <a:gd name="connsiteX3" fmla="*/ 190005 w 261257"/>
                <a:gd name="connsiteY3" fmla="*/ 47570 h 201949"/>
                <a:gd name="connsiteX4" fmla="*/ 225631 w 261257"/>
                <a:gd name="connsiteY4" fmla="*/ 35695 h 201949"/>
                <a:gd name="connsiteX5" fmla="*/ 261257 w 261257"/>
                <a:gd name="connsiteY5" fmla="*/ 69 h 2019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1257" h="201949">
                  <a:moveTo>
                    <a:pt x="0" y="201949"/>
                  </a:moveTo>
                  <a:cubicBezTo>
                    <a:pt x="163005" y="104149"/>
                    <a:pt x="-21866" y="221597"/>
                    <a:pt x="95003" y="130698"/>
                  </a:cubicBezTo>
                  <a:cubicBezTo>
                    <a:pt x="117535" y="113173"/>
                    <a:pt x="166255" y="83196"/>
                    <a:pt x="166255" y="83196"/>
                  </a:cubicBezTo>
                  <a:cubicBezTo>
                    <a:pt x="174172" y="71321"/>
                    <a:pt x="178860" y="56486"/>
                    <a:pt x="190005" y="47570"/>
                  </a:cubicBezTo>
                  <a:cubicBezTo>
                    <a:pt x="199780" y="39750"/>
                    <a:pt x="215856" y="43515"/>
                    <a:pt x="225631" y="35695"/>
                  </a:cubicBezTo>
                  <a:cubicBezTo>
                    <a:pt x="274281" y="-3225"/>
                    <a:pt x="228813" y="69"/>
                    <a:pt x="261257" y="69"/>
                  </a:cubicBezTo>
                </a:path>
              </a:pathLst>
            </a:cu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Freeform 59"/>
            <p:cNvSpPr/>
            <p:nvPr/>
          </p:nvSpPr>
          <p:spPr>
            <a:xfrm rot="10800000" flipH="1">
              <a:off x="-920168" y="2529390"/>
              <a:ext cx="288881" cy="376845"/>
            </a:xfrm>
            <a:custGeom>
              <a:avLst/>
              <a:gdLst>
                <a:gd name="connsiteX0" fmla="*/ 0 w 261257"/>
                <a:gd name="connsiteY0" fmla="*/ 201949 h 201949"/>
                <a:gd name="connsiteX1" fmla="*/ 95003 w 261257"/>
                <a:gd name="connsiteY1" fmla="*/ 130698 h 201949"/>
                <a:gd name="connsiteX2" fmla="*/ 166255 w 261257"/>
                <a:gd name="connsiteY2" fmla="*/ 83196 h 201949"/>
                <a:gd name="connsiteX3" fmla="*/ 190005 w 261257"/>
                <a:gd name="connsiteY3" fmla="*/ 47570 h 201949"/>
                <a:gd name="connsiteX4" fmla="*/ 225631 w 261257"/>
                <a:gd name="connsiteY4" fmla="*/ 35695 h 201949"/>
                <a:gd name="connsiteX5" fmla="*/ 261257 w 261257"/>
                <a:gd name="connsiteY5" fmla="*/ 69 h 2019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1257" h="201949">
                  <a:moveTo>
                    <a:pt x="0" y="201949"/>
                  </a:moveTo>
                  <a:cubicBezTo>
                    <a:pt x="163005" y="104149"/>
                    <a:pt x="-21866" y="221597"/>
                    <a:pt x="95003" y="130698"/>
                  </a:cubicBezTo>
                  <a:cubicBezTo>
                    <a:pt x="117535" y="113173"/>
                    <a:pt x="166255" y="83196"/>
                    <a:pt x="166255" y="83196"/>
                  </a:cubicBezTo>
                  <a:cubicBezTo>
                    <a:pt x="174172" y="71321"/>
                    <a:pt x="178860" y="56486"/>
                    <a:pt x="190005" y="47570"/>
                  </a:cubicBezTo>
                  <a:cubicBezTo>
                    <a:pt x="199780" y="39750"/>
                    <a:pt x="215856" y="43515"/>
                    <a:pt x="225631" y="35695"/>
                  </a:cubicBezTo>
                  <a:cubicBezTo>
                    <a:pt x="274281" y="-3225"/>
                    <a:pt x="228813" y="69"/>
                    <a:pt x="261257" y="69"/>
                  </a:cubicBezTo>
                </a:path>
              </a:pathLst>
            </a:cu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6E6D332-A248-4614-8580-62A9D661F298}"/>
              </a:ext>
            </a:extLst>
          </p:cNvPr>
          <p:cNvGrpSpPr/>
          <p:nvPr/>
        </p:nvGrpSpPr>
        <p:grpSpPr>
          <a:xfrm>
            <a:off x="937775" y="2032561"/>
            <a:ext cx="7008511" cy="256422"/>
            <a:chOff x="937775" y="2032561"/>
            <a:chExt cx="7008511" cy="256422"/>
          </a:xfrm>
        </p:grpSpPr>
        <p:sp>
          <p:nvSpPr>
            <p:cNvPr id="62" name="Freeform 61"/>
            <p:cNvSpPr/>
            <p:nvPr/>
          </p:nvSpPr>
          <p:spPr>
            <a:xfrm>
              <a:off x="5113751" y="2060189"/>
              <a:ext cx="666858" cy="123799"/>
            </a:xfrm>
            <a:custGeom>
              <a:avLst/>
              <a:gdLst>
                <a:gd name="connsiteX0" fmla="*/ 0 w 1170435"/>
                <a:gd name="connsiteY0" fmla="*/ 1582 h 149066"/>
                <a:gd name="connsiteX1" fmla="*/ 73742 w 1170435"/>
                <a:gd name="connsiteY1" fmla="*/ 45828 h 149066"/>
                <a:gd name="connsiteX2" fmla="*/ 221226 w 1170435"/>
                <a:gd name="connsiteY2" fmla="*/ 60576 h 149066"/>
                <a:gd name="connsiteX3" fmla="*/ 250722 w 1170435"/>
                <a:gd name="connsiteY3" fmla="*/ 149066 h 149066"/>
                <a:gd name="connsiteX4" fmla="*/ 324464 w 1170435"/>
                <a:gd name="connsiteY4" fmla="*/ 119569 h 149066"/>
                <a:gd name="connsiteX5" fmla="*/ 368710 w 1170435"/>
                <a:gd name="connsiteY5" fmla="*/ 90073 h 149066"/>
                <a:gd name="connsiteX6" fmla="*/ 427703 w 1170435"/>
                <a:gd name="connsiteY6" fmla="*/ 75324 h 149066"/>
                <a:gd name="connsiteX7" fmla="*/ 486697 w 1170435"/>
                <a:gd name="connsiteY7" fmla="*/ 45828 h 149066"/>
                <a:gd name="connsiteX8" fmla="*/ 560439 w 1170435"/>
                <a:gd name="connsiteY8" fmla="*/ 60576 h 149066"/>
                <a:gd name="connsiteX9" fmla="*/ 619432 w 1170435"/>
                <a:gd name="connsiteY9" fmla="*/ 90073 h 149066"/>
                <a:gd name="connsiteX10" fmla="*/ 678426 w 1170435"/>
                <a:gd name="connsiteY10" fmla="*/ 60576 h 149066"/>
                <a:gd name="connsiteX11" fmla="*/ 737419 w 1170435"/>
                <a:gd name="connsiteY11" fmla="*/ 45828 h 149066"/>
                <a:gd name="connsiteX12" fmla="*/ 722671 w 1170435"/>
                <a:gd name="connsiteY12" fmla="*/ 1582 h 149066"/>
                <a:gd name="connsiteX13" fmla="*/ 840658 w 1170435"/>
                <a:gd name="connsiteY13" fmla="*/ 31079 h 149066"/>
                <a:gd name="connsiteX14" fmla="*/ 1106129 w 1170435"/>
                <a:gd name="connsiteY14" fmla="*/ 60576 h 149066"/>
                <a:gd name="connsiteX15" fmla="*/ 1165122 w 1170435"/>
                <a:gd name="connsiteY15" fmla="*/ 45828 h 149066"/>
                <a:gd name="connsiteX16" fmla="*/ 1150374 w 1170435"/>
                <a:gd name="connsiteY16" fmla="*/ 90073 h 149066"/>
                <a:gd name="connsiteX17" fmla="*/ 1120877 w 1170435"/>
                <a:gd name="connsiteY17" fmla="*/ 60576 h 1490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170435" h="149066">
                  <a:moveTo>
                    <a:pt x="0" y="1582"/>
                  </a:moveTo>
                  <a:cubicBezTo>
                    <a:pt x="24581" y="16331"/>
                    <a:pt x="46044" y="38442"/>
                    <a:pt x="73742" y="45828"/>
                  </a:cubicBezTo>
                  <a:cubicBezTo>
                    <a:pt x="121480" y="58558"/>
                    <a:pt x="178550" y="35682"/>
                    <a:pt x="221226" y="60576"/>
                  </a:cubicBezTo>
                  <a:cubicBezTo>
                    <a:pt x="248083" y="76242"/>
                    <a:pt x="250722" y="149066"/>
                    <a:pt x="250722" y="149066"/>
                  </a:cubicBezTo>
                  <a:cubicBezTo>
                    <a:pt x="275303" y="139234"/>
                    <a:pt x="300785" y="131408"/>
                    <a:pt x="324464" y="119569"/>
                  </a:cubicBezTo>
                  <a:cubicBezTo>
                    <a:pt x="340318" y="111642"/>
                    <a:pt x="352418" y="97055"/>
                    <a:pt x="368710" y="90073"/>
                  </a:cubicBezTo>
                  <a:cubicBezTo>
                    <a:pt x="387341" y="82088"/>
                    <a:pt x="408724" y="82441"/>
                    <a:pt x="427703" y="75324"/>
                  </a:cubicBezTo>
                  <a:cubicBezTo>
                    <a:pt x="448289" y="67604"/>
                    <a:pt x="467032" y="55660"/>
                    <a:pt x="486697" y="45828"/>
                  </a:cubicBezTo>
                  <a:cubicBezTo>
                    <a:pt x="511278" y="50744"/>
                    <a:pt x="536658" y="52649"/>
                    <a:pt x="560439" y="60576"/>
                  </a:cubicBezTo>
                  <a:cubicBezTo>
                    <a:pt x="581296" y="67528"/>
                    <a:pt x="597447" y="90073"/>
                    <a:pt x="619432" y="90073"/>
                  </a:cubicBezTo>
                  <a:cubicBezTo>
                    <a:pt x="641418" y="90073"/>
                    <a:pt x="657840" y="68296"/>
                    <a:pt x="678426" y="60576"/>
                  </a:cubicBezTo>
                  <a:cubicBezTo>
                    <a:pt x="697405" y="53459"/>
                    <a:pt x="717755" y="50744"/>
                    <a:pt x="737419" y="45828"/>
                  </a:cubicBezTo>
                  <a:cubicBezTo>
                    <a:pt x="732503" y="31079"/>
                    <a:pt x="708766" y="8535"/>
                    <a:pt x="722671" y="1582"/>
                  </a:cubicBezTo>
                  <a:cubicBezTo>
                    <a:pt x="740789" y="-7477"/>
                    <a:pt x="816582" y="25060"/>
                    <a:pt x="840658" y="31079"/>
                  </a:cubicBezTo>
                  <a:cubicBezTo>
                    <a:pt x="937798" y="55364"/>
                    <a:pt x="990295" y="51666"/>
                    <a:pt x="1106129" y="60576"/>
                  </a:cubicBezTo>
                  <a:cubicBezTo>
                    <a:pt x="1125793" y="55660"/>
                    <a:pt x="1148257" y="34584"/>
                    <a:pt x="1165122" y="45828"/>
                  </a:cubicBezTo>
                  <a:cubicBezTo>
                    <a:pt x="1178057" y="54451"/>
                    <a:pt x="1165122" y="85157"/>
                    <a:pt x="1150374" y="90073"/>
                  </a:cubicBezTo>
                  <a:cubicBezTo>
                    <a:pt x="1137183" y="94470"/>
                    <a:pt x="1130709" y="70408"/>
                    <a:pt x="1120877" y="60576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>
              <a:off x="3014819" y="2032561"/>
              <a:ext cx="764691" cy="256422"/>
            </a:xfrm>
            <a:custGeom>
              <a:avLst/>
              <a:gdLst>
                <a:gd name="connsiteX0" fmla="*/ 0 w 1342148"/>
                <a:gd name="connsiteY0" fmla="*/ 154379 h 308758"/>
                <a:gd name="connsiteX1" fmla="*/ 249382 w 1342148"/>
                <a:gd name="connsiteY1" fmla="*/ 178129 h 308758"/>
                <a:gd name="connsiteX2" fmla="*/ 296883 w 1342148"/>
                <a:gd name="connsiteY2" fmla="*/ 190005 h 308758"/>
                <a:gd name="connsiteX3" fmla="*/ 368135 w 1342148"/>
                <a:gd name="connsiteY3" fmla="*/ 213755 h 308758"/>
                <a:gd name="connsiteX4" fmla="*/ 522514 w 1342148"/>
                <a:gd name="connsiteY4" fmla="*/ 225631 h 308758"/>
                <a:gd name="connsiteX5" fmla="*/ 570016 w 1342148"/>
                <a:gd name="connsiteY5" fmla="*/ 249381 h 308758"/>
                <a:gd name="connsiteX6" fmla="*/ 629392 w 1342148"/>
                <a:gd name="connsiteY6" fmla="*/ 261257 h 308758"/>
                <a:gd name="connsiteX7" fmla="*/ 676893 w 1342148"/>
                <a:gd name="connsiteY7" fmla="*/ 273132 h 308758"/>
                <a:gd name="connsiteX8" fmla="*/ 961901 w 1342148"/>
                <a:gd name="connsiteY8" fmla="*/ 308758 h 308758"/>
                <a:gd name="connsiteX9" fmla="*/ 1128156 w 1342148"/>
                <a:gd name="connsiteY9" fmla="*/ 296883 h 308758"/>
                <a:gd name="connsiteX10" fmla="*/ 1163782 w 1342148"/>
                <a:gd name="connsiteY10" fmla="*/ 249381 h 308758"/>
                <a:gd name="connsiteX11" fmla="*/ 1223158 w 1342148"/>
                <a:gd name="connsiteY11" fmla="*/ 178129 h 308758"/>
                <a:gd name="connsiteX12" fmla="*/ 1282535 w 1342148"/>
                <a:gd name="connsiteY12" fmla="*/ 95002 h 308758"/>
                <a:gd name="connsiteX13" fmla="*/ 1330036 w 1342148"/>
                <a:gd name="connsiteY13" fmla="*/ 0 h 308758"/>
                <a:gd name="connsiteX14" fmla="*/ 1341912 w 1342148"/>
                <a:gd name="connsiteY14" fmla="*/ 35626 h 308758"/>
                <a:gd name="connsiteX15" fmla="*/ 1306286 w 1342148"/>
                <a:gd name="connsiteY15" fmla="*/ 190005 h 308758"/>
                <a:gd name="connsiteX16" fmla="*/ 1270660 w 1342148"/>
                <a:gd name="connsiteY16" fmla="*/ 213755 h 308758"/>
                <a:gd name="connsiteX17" fmla="*/ 1223158 w 1342148"/>
                <a:gd name="connsiteY17" fmla="*/ 296883 h 308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342148" h="308758">
                  <a:moveTo>
                    <a:pt x="0" y="154379"/>
                  </a:moveTo>
                  <a:cubicBezTo>
                    <a:pt x="53902" y="158871"/>
                    <a:pt x="188622" y="168781"/>
                    <a:pt x="249382" y="178129"/>
                  </a:cubicBezTo>
                  <a:cubicBezTo>
                    <a:pt x="265513" y="180611"/>
                    <a:pt x="281250" y="185315"/>
                    <a:pt x="296883" y="190005"/>
                  </a:cubicBezTo>
                  <a:cubicBezTo>
                    <a:pt x="320862" y="197199"/>
                    <a:pt x="343173" y="211835"/>
                    <a:pt x="368135" y="213755"/>
                  </a:cubicBezTo>
                  <a:lnTo>
                    <a:pt x="522514" y="225631"/>
                  </a:lnTo>
                  <a:cubicBezTo>
                    <a:pt x="538348" y="233548"/>
                    <a:pt x="553222" y="243783"/>
                    <a:pt x="570016" y="249381"/>
                  </a:cubicBezTo>
                  <a:cubicBezTo>
                    <a:pt x="589164" y="255764"/>
                    <a:pt x="609689" y="256878"/>
                    <a:pt x="629392" y="261257"/>
                  </a:cubicBezTo>
                  <a:cubicBezTo>
                    <a:pt x="645324" y="264798"/>
                    <a:pt x="660736" y="270824"/>
                    <a:pt x="676893" y="273132"/>
                  </a:cubicBezTo>
                  <a:cubicBezTo>
                    <a:pt x="771673" y="286672"/>
                    <a:pt x="961901" y="308758"/>
                    <a:pt x="961901" y="308758"/>
                  </a:cubicBezTo>
                  <a:cubicBezTo>
                    <a:pt x="1017319" y="304800"/>
                    <a:pt x="1074854" y="312560"/>
                    <a:pt x="1128156" y="296883"/>
                  </a:cubicBezTo>
                  <a:cubicBezTo>
                    <a:pt x="1147144" y="291298"/>
                    <a:pt x="1150901" y="264409"/>
                    <a:pt x="1163782" y="249381"/>
                  </a:cubicBezTo>
                  <a:cubicBezTo>
                    <a:pt x="1258838" y="138482"/>
                    <a:pt x="1148164" y="283122"/>
                    <a:pt x="1223158" y="178129"/>
                  </a:cubicBezTo>
                  <a:cubicBezTo>
                    <a:pt x="1237098" y="158613"/>
                    <a:pt x="1269618" y="118682"/>
                    <a:pt x="1282535" y="95002"/>
                  </a:cubicBezTo>
                  <a:cubicBezTo>
                    <a:pt x="1299489" y="63920"/>
                    <a:pt x="1330036" y="0"/>
                    <a:pt x="1330036" y="0"/>
                  </a:cubicBezTo>
                  <a:cubicBezTo>
                    <a:pt x="1333995" y="11875"/>
                    <a:pt x="1341912" y="23108"/>
                    <a:pt x="1341912" y="35626"/>
                  </a:cubicBezTo>
                  <a:cubicBezTo>
                    <a:pt x="1341912" y="91425"/>
                    <a:pt x="1347332" y="148959"/>
                    <a:pt x="1306286" y="190005"/>
                  </a:cubicBezTo>
                  <a:cubicBezTo>
                    <a:pt x="1296194" y="200097"/>
                    <a:pt x="1282535" y="205838"/>
                    <a:pt x="1270660" y="213755"/>
                  </a:cubicBezTo>
                  <a:cubicBezTo>
                    <a:pt x="1220962" y="288301"/>
                    <a:pt x="1223158" y="256462"/>
                    <a:pt x="1223158" y="296883"/>
                  </a:cubicBezTo>
                </a:path>
              </a:pathLst>
            </a:cu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Freeform 63"/>
            <p:cNvSpPr/>
            <p:nvPr/>
          </p:nvSpPr>
          <p:spPr>
            <a:xfrm>
              <a:off x="937775" y="2064337"/>
              <a:ext cx="663067" cy="160027"/>
            </a:xfrm>
            <a:custGeom>
              <a:avLst/>
              <a:gdLst>
                <a:gd name="connsiteX0" fmla="*/ 0 w 1163782"/>
                <a:gd name="connsiteY0" fmla="*/ 47959 h 192689"/>
                <a:gd name="connsiteX1" fmla="*/ 59377 w 1163782"/>
                <a:gd name="connsiteY1" fmla="*/ 458 h 192689"/>
                <a:gd name="connsiteX2" fmla="*/ 106878 w 1163782"/>
                <a:gd name="connsiteY2" fmla="*/ 24209 h 192689"/>
                <a:gd name="connsiteX3" fmla="*/ 154379 w 1163782"/>
                <a:gd name="connsiteY3" fmla="*/ 36084 h 192689"/>
                <a:gd name="connsiteX4" fmla="*/ 190005 w 1163782"/>
                <a:gd name="connsiteY4" fmla="*/ 47959 h 192689"/>
                <a:gd name="connsiteX5" fmla="*/ 249382 w 1163782"/>
                <a:gd name="connsiteY5" fmla="*/ 59835 h 192689"/>
                <a:gd name="connsiteX6" fmla="*/ 296883 w 1163782"/>
                <a:gd name="connsiteY6" fmla="*/ 71710 h 192689"/>
                <a:gd name="connsiteX7" fmla="*/ 558140 w 1163782"/>
                <a:gd name="connsiteY7" fmla="*/ 83585 h 192689"/>
                <a:gd name="connsiteX8" fmla="*/ 700644 w 1163782"/>
                <a:gd name="connsiteY8" fmla="*/ 95461 h 192689"/>
                <a:gd name="connsiteX9" fmla="*/ 760021 w 1163782"/>
                <a:gd name="connsiteY9" fmla="*/ 131087 h 192689"/>
                <a:gd name="connsiteX10" fmla="*/ 890649 w 1163782"/>
                <a:gd name="connsiteY10" fmla="*/ 166713 h 192689"/>
                <a:gd name="connsiteX11" fmla="*/ 961901 w 1163782"/>
                <a:gd name="connsiteY11" fmla="*/ 190463 h 192689"/>
                <a:gd name="connsiteX12" fmla="*/ 1163782 w 1163782"/>
                <a:gd name="connsiteY12" fmla="*/ 154837 h 1926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163782" h="192689">
                  <a:moveTo>
                    <a:pt x="0" y="47959"/>
                  </a:moveTo>
                  <a:cubicBezTo>
                    <a:pt x="19792" y="32125"/>
                    <a:pt x="34634" y="5956"/>
                    <a:pt x="59377" y="458"/>
                  </a:cubicBezTo>
                  <a:cubicBezTo>
                    <a:pt x="76658" y="-3382"/>
                    <a:pt x="90303" y="17993"/>
                    <a:pt x="106878" y="24209"/>
                  </a:cubicBezTo>
                  <a:cubicBezTo>
                    <a:pt x="122160" y="29940"/>
                    <a:pt x="138686" y="31600"/>
                    <a:pt x="154379" y="36084"/>
                  </a:cubicBezTo>
                  <a:cubicBezTo>
                    <a:pt x="166415" y="39523"/>
                    <a:pt x="177861" y="44923"/>
                    <a:pt x="190005" y="47959"/>
                  </a:cubicBezTo>
                  <a:cubicBezTo>
                    <a:pt x="209587" y="52854"/>
                    <a:pt x="229678" y="55456"/>
                    <a:pt x="249382" y="59835"/>
                  </a:cubicBezTo>
                  <a:cubicBezTo>
                    <a:pt x="265314" y="63376"/>
                    <a:pt x="280610" y="70458"/>
                    <a:pt x="296883" y="71710"/>
                  </a:cubicBezTo>
                  <a:cubicBezTo>
                    <a:pt x="383802" y="78396"/>
                    <a:pt x="471115" y="78466"/>
                    <a:pt x="558140" y="83585"/>
                  </a:cubicBezTo>
                  <a:cubicBezTo>
                    <a:pt x="605724" y="86384"/>
                    <a:pt x="653143" y="91502"/>
                    <a:pt x="700644" y="95461"/>
                  </a:cubicBezTo>
                  <a:cubicBezTo>
                    <a:pt x="720436" y="107336"/>
                    <a:pt x="739008" y="121536"/>
                    <a:pt x="760021" y="131087"/>
                  </a:cubicBezTo>
                  <a:cubicBezTo>
                    <a:pt x="831784" y="163706"/>
                    <a:pt x="821750" y="147922"/>
                    <a:pt x="890649" y="166713"/>
                  </a:cubicBezTo>
                  <a:cubicBezTo>
                    <a:pt x="914802" y="173300"/>
                    <a:pt x="961901" y="190463"/>
                    <a:pt x="961901" y="190463"/>
                  </a:cubicBezTo>
                  <a:cubicBezTo>
                    <a:pt x="1151203" y="177843"/>
                    <a:pt x="1097952" y="220667"/>
                    <a:pt x="1163782" y="154837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Freeform 64"/>
            <p:cNvSpPr/>
            <p:nvPr/>
          </p:nvSpPr>
          <p:spPr>
            <a:xfrm>
              <a:off x="7364411" y="2144351"/>
              <a:ext cx="581875" cy="20102"/>
            </a:xfrm>
            <a:custGeom>
              <a:avLst/>
              <a:gdLst>
                <a:gd name="connsiteX0" fmla="*/ 0 w 1021278"/>
                <a:gd name="connsiteY0" fmla="*/ 11875 h 24205"/>
                <a:gd name="connsiteX1" fmla="*/ 95003 w 1021278"/>
                <a:gd name="connsiteY1" fmla="*/ 0 h 24205"/>
                <a:gd name="connsiteX2" fmla="*/ 308759 w 1021278"/>
                <a:gd name="connsiteY2" fmla="*/ 23751 h 24205"/>
                <a:gd name="connsiteX3" fmla="*/ 415637 w 1021278"/>
                <a:gd name="connsiteY3" fmla="*/ 11875 h 24205"/>
                <a:gd name="connsiteX4" fmla="*/ 451263 w 1021278"/>
                <a:gd name="connsiteY4" fmla="*/ 0 h 24205"/>
                <a:gd name="connsiteX5" fmla="*/ 605642 w 1021278"/>
                <a:gd name="connsiteY5" fmla="*/ 11875 h 24205"/>
                <a:gd name="connsiteX6" fmla="*/ 688769 w 1021278"/>
                <a:gd name="connsiteY6" fmla="*/ 11875 h 24205"/>
                <a:gd name="connsiteX7" fmla="*/ 1021278 w 1021278"/>
                <a:gd name="connsiteY7" fmla="*/ 11875 h 242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21278" h="24205">
                  <a:moveTo>
                    <a:pt x="0" y="11875"/>
                  </a:moveTo>
                  <a:cubicBezTo>
                    <a:pt x="31668" y="7917"/>
                    <a:pt x="63089" y="0"/>
                    <a:pt x="95003" y="0"/>
                  </a:cubicBezTo>
                  <a:cubicBezTo>
                    <a:pt x="225388" y="0"/>
                    <a:pt x="222676" y="2229"/>
                    <a:pt x="308759" y="23751"/>
                  </a:cubicBezTo>
                  <a:cubicBezTo>
                    <a:pt x="344385" y="19792"/>
                    <a:pt x="380279" y="17768"/>
                    <a:pt x="415637" y="11875"/>
                  </a:cubicBezTo>
                  <a:cubicBezTo>
                    <a:pt x="427984" y="9817"/>
                    <a:pt x="438745" y="0"/>
                    <a:pt x="451263" y="0"/>
                  </a:cubicBezTo>
                  <a:cubicBezTo>
                    <a:pt x="502875" y="0"/>
                    <a:pt x="554182" y="7917"/>
                    <a:pt x="605642" y="11875"/>
                  </a:cubicBezTo>
                  <a:cubicBezTo>
                    <a:pt x="684199" y="38062"/>
                    <a:pt x="593337" y="14857"/>
                    <a:pt x="688769" y="11875"/>
                  </a:cubicBezTo>
                  <a:cubicBezTo>
                    <a:pt x="799551" y="8413"/>
                    <a:pt x="910442" y="11875"/>
                    <a:pt x="1021278" y="11875"/>
                  </a:cubicBezTo>
                </a:path>
              </a:pathLst>
            </a:custGeom>
            <a:noFill/>
            <a:ln>
              <a:solidFill>
                <a:srgbClr val="FF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D398B0B1-028F-4C5B-AC25-95DC4F51F34F}"/>
              </a:ext>
            </a:extLst>
          </p:cNvPr>
          <p:cNvGrpSpPr/>
          <p:nvPr/>
        </p:nvGrpSpPr>
        <p:grpSpPr>
          <a:xfrm>
            <a:off x="1394508" y="3282989"/>
            <a:ext cx="6068324" cy="2378355"/>
            <a:chOff x="1277634" y="3777728"/>
            <a:chExt cx="6667294" cy="2378355"/>
          </a:xfrm>
        </p:grpSpPr>
        <p:sp>
          <p:nvSpPr>
            <p:cNvPr id="76" name="Arc 75">
              <a:extLst>
                <a:ext uri="{FF2B5EF4-FFF2-40B4-BE49-F238E27FC236}">
                  <a16:creationId xmlns:a16="http://schemas.microsoft.com/office/drawing/2014/main" id="{5EA11155-0667-40C1-B5C7-F2C569D05E3B}"/>
                </a:ext>
              </a:extLst>
            </p:cNvPr>
            <p:cNvSpPr/>
            <p:nvPr/>
          </p:nvSpPr>
          <p:spPr>
            <a:xfrm flipV="1">
              <a:off x="1277634" y="4152631"/>
              <a:ext cx="6667294" cy="2003452"/>
            </a:xfrm>
            <a:prstGeom prst="arc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6FB2BFBD-B3EE-4A36-819F-E6FB25A08F51}"/>
                </a:ext>
              </a:extLst>
            </p:cNvPr>
            <p:cNvCxnSpPr/>
            <p:nvPr/>
          </p:nvCxnSpPr>
          <p:spPr>
            <a:xfrm>
              <a:off x="2029867" y="3777728"/>
              <a:ext cx="57776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ot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DA307DDA-5CCC-4577-AEA9-BB76449D9DA0}"/>
                </a:ext>
              </a:extLst>
            </p:cNvPr>
            <p:cNvCxnSpPr/>
            <p:nvPr/>
          </p:nvCxnSpPr>
          <p:spPr>
            <a:xfrm>
              <a:off x="4237010" y="3777728"/>
              <a:ext cx="57776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ot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C381C176-7A57-4962-BDF3-6011DBE755B0}"/>
                </a:ext>
              </a:extLst>
            </p:cNvPr>
            <p:cNvCxnSpPr/>
            <p:nvPr/>
          </p:nvCxnSpPr>
          <p:spPr>
            <a:xfrm>
              <a:off x="6375715" y="3777728"/>
              <a:ext cx="57776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ot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0" name="Arc 79">
              <a:extLst>
                <a:ext uri="{FF2B5EF4-FFF2-40B4-BE49-F238E27FC236}">
                  <a16:creationId xmlns:a16="http://schemas.microsoft.com/office/drawing/2014/main" id="{A0B5E016-36F6-4EBA-81A4-39D78A3F9551}"/>
                </a:ext>
              </a:extLst>
            </p:cNvPr>
            <p:cNvSpPr/>
            <p:nvPr/>
          </p:nvSpPr>
          <p:spPr>
            <a:xfrm flipH="1" flipV="1">
              <a:off x="1523408" y="4173147"/>
              <a:ext cx="6142647" cy="1981499"/>
            </a:xfrm>
            <a:prstGeom prst="arc">
              <a:avLst>
                <a:gd name="adj1" fmla="val 16200000"/>
                <a:gd name="adj2" fmla="val 28426"/>
              </a:avLst>
            </a:prstGeom>
            <a:ln w="19050">
              <a:solidFill>
                <a:schemeClr val="tx1"/>
              </a:solidFill>
              <a:prstDash val="sysDash"/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37F5AFD5-E902-4F29-A403-E312BE8E7155}"/>
              </a:ext>
            </a:extLst>
          </p:cNvPr>
          <p:cNvGrpSpPr/>
          <p:nvPr/>
        </p:nvGrpSpPr>
        <p:grpSpPr>
          <a:xfrm>
            <a:off x="887616" y="3158149"/>
            <a:ext cx="7368050" cy="1880591"/>
            <a:chOff x="1183591" y="3357576"/>
            <a:chExt cx="7368050" cy="1880591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33043CE0-4920-4721-9378-E4486F0D4C4A}"/>
                </a:ext>
              </a:extLst>
            </p:cNvPr>
            <p:cNvGrpSpPr/>
            <p:nvPr/>
          </p:nvGrpSpPr>
          <p:grpSpPr>
            <a:xfrm>
              <a:off x="3051902" y="3363702"/>
              <a:ext cx="1439643" cy="1811479"/>
              <a:chOff x="944421" y="3656831"/>
              <a:chExt cx="1439643" cy="1811479"/>
            </a:xfrm>
          </p:grpSpPr>
          <p:pic>
            <p:nvPicPr>
              <p:cNvPr id="160" name="Picture 7" descr="C:\Users\user\Desktop\Intervention Talk\poster problem\marker-clipart-color-pen-3.jpg">
                <a:extLst>
                  <a:ext uri="{FF2B5EF4-FFF2-40B4-BE49-F238E27FC236}">
                    <a16:creationId xmlns:a16="http://schemas.microsoft.com/office/drawing/2014/main" id="{9550E693-3DC6-48AC-8F18-59997306076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7055" t="45259" b="40976"/>
              <a:stretch/>
            </p:blipFill>
            <p:spPr bwMode="auto">
              <a:xfrm>
                <a:off x="1374511" y="5295099"/>
                <a:ext cx="506609" cy="17321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56" name="TextBox 155">
                <a:extLst>
                  <a:ext uri="{FF2B5EF4-FFF2-40B4-BE49-F238E27FC236}">
                    <a16:creationId xmlns:a16="http://schemas.microsoft.com/office/drawing/2014/main" id="{32FB7342-C7E0-484E-A5C3-F8C69B138344}"/>
                  </a:ext>
                </a:extLst>
              </p:cNvPr>
              <p:cNvSpPr txBox="1"/>
              <p:nvPr/>
            </p:nvSpPr>
            <p:spPr>
              <a:xfrm>
                <a:off x="944421" y="3979666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  <a:latin typeface="Howie's_Funhouse" panose="00000400000000000000" pitchFamily="2" charset="0"/>
                  </a:rPr>
                  <a:t>A</a:t>
                </a:r>
              </a:p>
            </p:txBody>
          </p:sp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E716F720-21EC-4739-9340-19520FBECB30}"/>
                  </a:ext>
                </a:extLst>
              </p:cNvPr>
              <p:cNvSpPr txBox="1"/>
              <p:nvPr/>
            </p:nvSpPr>
            <p:spPr>
              <a:xfrm>
                <a:off x="1309761" y="4023959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  <a:latin typeface="Howie's_Funhouse" panose="00000400000000000000" pitchFamily="2" charset="0"/>
                  </a:rPr>
                  <a:t>B</a:t>
                </a:r>
              </a:p>
            </p:txBody>
          </p:sp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7DD61226-368D-441D-98F1-A48D6F22C915}"/>
                  </a:ext>
                </a:extLst>
              </p:cNvPr>
              <p:cNvSpPr txBox="1"/>
              <p:nvPr/>
            </p:nvSpPr>
            <p:spPr>
              <a:xfrm>
                <a:off x="1655683" y="4039579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  <a:latin typeface="Howie's_Funhouse" panose="00000400000000000000" pitchFamily="2" charset="0"/>
                  </a:rPr>
                  <a:t>C</a:t>
                </a:r>
              </a:p>
            </p:txBody>
          </p:sp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4FE87832-223A-474F-8092-D3DFC1DC61E2}"/>
                  </a:ext>
                </a:extLst>
              </p:cNvPr>
              <p:cNvSpPr txBox="1"/>
              <p:nvPr/>
            </p:nvSpPr>
            <p:spPr>
              <a:xfrm>
                <a:off x="1986557" y="4039579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  <a:latin typeface="Howie's_Funhouse" panose="00000400000000000000" pitchFamily="2" charset="0"/>
                  </a:rPr>
                  <a:t>D</a:t>
                </a:r>
              </a:p>
            </p:txBody>
          </p:sp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2AB93AC-51F0-4CA3-8F42-C32791E2E65E}"/>
                  </a:ext>
                </a:extLst>
              </p:cNvPr>
              <p:cNvSpPr txBox="1"/>
              <p:nvPr/>
            </p:nvSpPr>
            <p:spPr>
              <a:xfrm>
                <a:off x="1367016" y="3656831"/>
                <a:ext cx="3643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</a:t>
                </a:r>
              </a:p>
            </p:txBody>
          </p:sp>
          <p:grpSp>
            <p:nvGrpSpPr>
              <p:cNvPr id="89" name="Group 88">
                <a:extLst>
                  <a:ext uri="{FF2B5EF4-FFF2-40B4-BE49-F238E27FC236}">
                    <a16:creationId xmlns:a16="http://schemas.microsoft.com/office/drawing/2014/main" id="{7C852939-83B0-47C9-B3C8-4F639AAB18EE}"/>
                  </a:ext>
                </a:extLst>
              </p:cNvPr>
              <p:cNvGrpSpPr/>
              <p:nvPr/>
            </p:nvGrpSpPr>
            <p:grpSpPr>
              <a:xfrm>
                <a:off x="985220" y="4347639"/>
                <a:ext cx="1398844" cy="731520"/>
                <a:chOff x="1033193" y="2450510"/>
                <a:chExt cx="1398844" cy="731520"/>
              </a:xfrm>
              <a:noFill/>
            </p:grpSpPr>
            <p:pic>
              <p:nvPicPr>
                <p:cNvPr id="135" name="Picture 134">
                  <a:extLst>
                    <a:ext uri="{FF2B5EF4-FFF2-40B4-BE49-F238E27FC236}">
                      <a16:creationId xmlns:a16="http://schemas.microsoft.com/office/drawing/2014/main" id="{6C0E5F3C-C6D6-468D-91AE-E7D5471C725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677831" y="2450510"/>
                  <a:ext cx="334631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36" name="Picture 135">
                  <a:extLst>
                    <a:ext uri="{FF2B5EF4-FFF2-40B4-BE49-F238E27FC236}">
                      <a16:creationId xmlns:a16="http://schemas.microsoft.com/office/drawing/2014/main" id="{F75EE792-8353-4459-B6B1-8F85EF4B7DD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091979" y="2450510"/>
                  <a:ext cx="340058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37" name="Picture 136">
                  <a:extLst>
                    <a:ext uri="{FF2B5EF4-FFF2-40B4-BE49-F238E27FC236}">
                      <a16:creationId xmlns:a16="http://schemas.microsoft.com/office/drawing/2014/main" id="{BE3B0829-93F4-4B0B-8EF1-C4E900A81A6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033193" y="2450510"/>
                  <a:ext cx="280156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38" name="Picture 137">
                  <a:extLst>
                    <a:ext uri="{FF2B5EF4-FFF2-40B4-BE49-F238E27FC236}">
                      <a16:creationId xmlns:a16="http://schemas.microsoft.com/office/drawing/2014/main" id="{6129B25F-9572-4B4A-B088-11B3760D7FB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422484" y="2450510"/>
                  <a:ext cx="278674" cy="731520"/>
                </a:xfrm>
                <a:prstGeom prst="rect">
                  <a:avLst/>
                </a:prstGeom>
                <a:grpFill/>
              </p:spPr>
            </p:pic>
          </p:grpSp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503D867-450E-4136-85FC-389105F3767C}"/>
                </a:ext>
              </a:extLst>
            </p:cNvPr>
            <p:cNvGrpSpPr/>
            <p:nvPr/>
          </p:nvGrpSpPr>
          <p:grpSpPr>
            <a:xfrm>
              <a:off x="5011440" y="3357576"/>
              <a:ext cx="1518541" cy="1814279"/>
              <a:chOff x="2903959" y="3670247"/>
              <a:chExt cx="1518541" cy="1814279"/>
            </a:xfrm>
          </p:grpSpPr>
          <p:pic>
            <p:nvPicPr>
              <p:cNvPr id="159" name="Picture 7" descr="C:\Users\user\Desktop\Intervention Talk\poster problem\marker-clipart-color-pen-3.jpg">
                <a:extLst>
                  <a:ext uri="{FF2B5EF4-FFF2-40B4-BE49-F238E27FC236}">
                    <a16:creationId xmlns:a16="http://schemas.microsoft.com/office/drawing/2014/main" id="{FC92C85C-625E-48DD-AC64-5701A13033A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7993" b="86731"/>
              <a:stretch/>
            </p:blipFill>
            <p:spPr bwMode="auto">
              <a:xfrm>
                <a:off x="3325538" y="5300343"/>
                <a:ext cx="546640" cy="18418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AE9B29D5-19A7-48E6-A962-B3A7B66CB57F}"/>
                  </a:ext>
                </a:extLst>
              </p:cNvPr>
              <p:cNvSpPr txBox="1"/>
              <p:nvPr/>
            </p:nvSpPr>
            <p:spPr>
              <a:xfrm>
                <a:off x="2903959" y="4020173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Howie's_Funhouse" panose="00000400000000000000" pitchFamily="2" charset="0"/>
                  </a:rPr>
                  <a:t>A</a:t>
                </a:r>
              </a:p>
            </p:txBody>
          </p:sp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2E952995-0380-4483-AA8A-B2DF76EAC4E7}"/>
                  </a:ext>
                </a:extLst>
              </p:cNvPr>
              <p:cNvSpPr txBox="1"/>
              <p:nvPr/>
            </p:nvSpPr>
            <p:spPr>
              <a:xfrm>
                <a:off x="3339699" y="4015908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Howie's_Funhouse" panose="00000400000000000000" pitchFamily="2" charset="0"/>
                  </a:rPr>
                  <a:t>B</a:t>
                </a:r>
              </a:p>
            </p:txBody>
          </p:sp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A9DE6674-3788-40D2-8BBB-CC97ADF28C90}"/>
                  </a:ext>
                </a:extLst>
              </p:cNvPr>
              <p:cNvSpPr txBox="1"/>
              <p:nvPr/>
            </p:nvSpPr>
            <p:spPr>
              <a:xfrm>
                <a:off x="3720853" y="4019189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Howie's_Funhouse" panose="00000400000000000000" pitchFamily="2" charset="0"/>
                  </a:rPr>
                  <a:t>C</a:t>
                </a:r>
              </a:p>
            </p:txBody>
          </p:sp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98D7FEA8-75D7-477A-BB3D-38B66D9AA20F}"/>
                  </a:ext>
                </a:extLst>
              </p:cNvPr>
              <p:cNvSpPr txBox="1"/>
              <p:nvPr/>
            </p:nvSpPr>
            <p:spPr>
              <a:xfrm>
                <a:off x="4082445" y="4023959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Howie's_Funhouse" panose="00000400000000000000" pitchFamily="2" charset="0"/>
                  </a:rPr>
                  <a:t>D</a:t>
                </a:r>
              </a:p>
            </p:txBody>
          </p:sp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E524E342-C894-4B3A-A0A5-DADB51C61E0B}"/>
                  </a:ext>
                </a:extLst>
              </p:cNvPr>
              <p:cNvSpPr txBox="1"/>
              <p:nvPr/>
            </p:nvSpPr>
            <p:spPr>
              <a:xfrm>
                <a:off x="3422718" y="3670247"/>
                <a:ext cx="3643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2</a:t>
                </a:r>
              </a:p>
            </p:txBody>
          </p:sp>
          <p:grpSp>
            <p:nvGrpSpPr>
              <p:cNvPr id="90" name="Group 89">
                <a:extLst>
                  <a:ext uri="{FF2B5EF4-FFF2-40B4-BE49-F238E27FC236}">
                    <a16:creationId xmlns:a16="http://schemas.microsoft.com/office/drawing/2014/main" id="{A42E590A-5F23-4ED5-8A16-4D22C7359E03}"/>
                  </a:ext>
                </a:extLst>
              </p:cNvPr>
              <p:cNvGrpSpPr/>
              <p:nvPr/>
            </p:nvGrpSpPr>
            <p:grpSpPr>
              <a:xfrm>
                <a:off x="2933728" y="4347639"/>
                <a:ext cx="1488772" cy="731520"/>
                <a:chOff x="999612" y="3303270"/>
                <a:chExt cx="1488772" cy="731520"/>
              </a:xfrm>
              <a:noFill/>
            </p:grpSpPr>
            <p:pic>
              <p:nvPicPr>
                <p:cNvPr id="123" name="Picture 122">
                  <a:extLst>
                    <a:ext uri="{FF2B5EF4-FFF2-40B4-BE49-F238E27FC236}">
                      <a16:creationId xmlns:a16="http://schemas.microsoft.com/office/drawing/2014/main" id="{F306B2A8-BAF6-4220-8CA3-F82687742F6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391422" y="3303270"/>
                  <a:ext cx="346305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24" name="Picture 123">
                  <a:extLst>
                    <a:ext uri="{FF2B5EF4-FFF2-40B4-BE49-F238E27FC236}">
                      <a16:creationId xmlns:a16="http://schemas.microsoft.com/office/drawing/2014/main" id="{4BA518A9-F194-425D-A1DB-0DFAD26488A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772205" y="3303270"/>
                  <a:ext cx="336421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25" name="Picture 124">
                  <a:extLst>
                    <a:ext uri="{FF2B5EF4-FFF2-40B4-BE49-F238E27FC236}">
                      <a16:creationId xmlns:a16="http://schemas.microsoft.com/office/drawing/2014/main" id="{488A13D1-9FFB-4B51-826E-FF6579C6BC0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999612" y="3303270"/>
                  <a:ext cx="322498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26" name="Picture 125">
                  <a:extLst>
                    <a:ext uri="{FF2B5EF4-FFF2-40B4-BE49-F238E27FC236}">
                      <a16:creationId xmlns:a16="http://schemas.microsoft.com/office/drawing/2014/main" id="{6BC8698E-5AC7-4AED-B17B-78C235DFD6E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184881" y="3303270"/>
                  <a:ext cx="303503" cy="731520"/>
                </a:xfrm>
                <a:prstGeom prst="rect">
                  <a:avLst/>
                </a:prstGeom>
                <a:grpFill/>
              </p:spPr>
            </p:pic>
          </p:grpSp>
        </p:grp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15316DD5-DDF7-4F92-83E9-2240CA8E3417}"/>
                </a:ext>
              </a:extLst>
            </p:cNvPr>
            <p:cNvGrpSpPr/>
            <p:nvPr/>
          </p:nvGrpSpPr>
          <p:grpSpPr>
            <a:xfrm>
              <a:off x="1183591" y="3385792"/>
              <a:ext cx="1195821" cy="1843863"/>
              <a:chOff x="6826598" y="3699311"/>
              <a:chExt cx="1195821" cy="1843863"/>
            </a:xfrm>
          </p:grpSpPr>
          <p:pic>
            <p:nvPicPr>
              <p:cNvPr id="162" name="Picture 7" descr="C:\Users\user\Desktop\Intervention Talk\poster problem\marker-clipart-color-pen-3.jpg">
                <a:extLst>
                  <a:ext uri="{FF2B5EF4-FFF2-40B4-BE49-F238E27FC236}">
                    <a16:creationId xmlns:a16="http://schemas.microsoft.com/office/drawing/2014/main" id="{E8B4C8E2-6F86-4C5F-9643-ACFFE195208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6738" t="35061" b="52880"/>
              <a:stretch/>
            </p:blipFill>
            <p:spPr bwMode="auto">
              <a:xfrm>
                <a:off x="7103133" y="5375797"/>
                <a:ext cx="524621" cy="16737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C9710F73-6EB4-462B-8F92-93521BA64713}"/>
                  </a:ext>
                </a:extLst>
              </p:cNvPr>
              <p:cNvSpPr txBox="1"/>
              <p:nvPr/>
            </p:nvSpPr>
            <p:spPr>
              <a:xfrm>
                <a:off x="6826598" y="4062867"/>
                <a:ext cx="289370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Howie's_Funhouse" panose="00000400000000000000" pitchFamily="2" charset="0"/>
                  </a:rPr>
                  <a:t>A</a:t>
                </a:r>
              </a:p>
            </p:txBody>
          </p:sp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E5B90CA0-F6B2-455E-8D52-58507511C318}"/>
                  </a:ext>
                </a:extLst>
              </p:cNvPr>
              <p:cNvSpPr txBox="1"/>
              <p:nvPr/>
            </p:nvSpPr>
            <p:spPr>
              <a:xfrm>
                <a:off x="7337970" y="4039579"/>
                <a:ext cx="289370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Howie's_Funhouse" panose="00000400000000000000" pitchFamily="2" charset="0"/>
                  </a:rPr>
                  <a:t>B</a:t>
                </a:r>
              </a:p>
            </p:txBody>
          </p:sp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EC9D78E6-8C10-43EC-9959-356857C62FB7}"/>
                  </a:ext>
                </a:extLst>
              </p:cNvPr>
              <p:cNvSpPr txBox="1"/>
              <p:nvPr/>
            </p:nvSpPr>
            <p:spPr>
              <a:xfrm>
                <a:off x="7707787" y="4029511"/>
                <a:ext cx="289370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Howie's_Funhouse" panose="00000400000000000000" pitchFamily="2" charset="0"/>
                  </a:rPr>
                  <a:t>C</a:t>
                </a:r>
              </a:p>
            </p:txBody>
          </p:sp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7A32ECF5-811A-4CBB-B106-13EE86750DA1}"/>
                  </a:ext>
                </a:extLst>
              </p:cNvPr>
              <p:cNvSpPr txBox="1"/>
              <p:nvPr/>
            </p:nvSpPr>
            <p:spPr>
              <a:xfrm>
                <a:off x="6971283" y="4056886"/>
                <a:ext cx="289370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Howie's_Funhouse" panose="00000400000000000000" pitchFamily="2" charset="0"/>
                  </a:rPr>
                  <a:t>D</a:t>
                </a:r>
              </a:p>
            </p:txBody>
          </p:sp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43E1D796-3D1C-48D9-8AEA-14F19461205D}"/>
                  </a:ext>
                </a:extLst>
              </p:cNvPr>
              <p:cNvSpPr txBox="1"/>
              <p:nvPr/>
            </p:nvSpPr>
            <p:spPr>
              <a:xfrm>
                <a:off x="7263411" y="3699311"/>
                <a:ext cx="4108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4</a:t>
                </a:r>
              </a:p>
            </p:txBody>
          </p:sp>
          <p:grpSp>
            <p:nvGrpSpPr>
              <p:cNvPr id="91" name="Group 90">
                <a:extLst>
                  <a:ext uri="{FF2B5EF4-FFF2-40B4-BE49-F238E27FC236}">
                    <a16:creationId xmlns:a16="http://schemas.microsoft.com/office/drawing/2014/main" id="{40D5F846-65D0-4AAB-860B-04CB5ED3EC27}"/>
                  </a:ext>
                </a:extLst>
              </p:cNvPr>
              <p:cNvGrpSpPr/>
              <p:nvPr/>
            </p:nvGrpSpPr>
            <p:grpSpPr>
              <a:xfrm>
                <a:off x="6993824" y="4347639"/>
                <a:ext cx="1028595" cy="731520"/>
                <a:chOff x="1188814" y="5071578"/>
                <a:chExt cx="1028595" cy="731520"/>
              </a:xfrm>
              <a:noFill/>
            </p:grpSpPr>
            <p:pic>
              <p:nvPicPr>
                <p:cNvPr id="120" name="Picture 119">
                  <a:extLst>
                    <a:ext uri="{FF2B5EF4-FFF2-40B4-BE49-F238E27FC236}">
                      <a16:creationId xmlns:a16="http://schemas.microsoft.com/office/drawing/2014/main" id="{909316AC-E809-40D7-BAA6-2F7F45E6495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188814" y="5071578"/>
                  <a:ext cx="290286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21" name="Picture 120">
                  <a:extLst>
                    <a:ext uri="{FF2B5EF4-FFF2-40B4-BE49-F238E27FC236}">
                      <a16:creationId xmlns:a16="http://schemas.microsoft.com/office/drawing/2014/main" id="{87188223-1B5D-4E92-B803-3DB627FB4C7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902777" y="5071578"/>
                  <a:ext cx="314632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22" name="Picture 121">
                  <a:extLst>
                    <a:ext uri="{FF2B5EF4-FFF2-40B4-BE49-F238E27FC236}">
                      <a16:creationId xmlns:a16="http://schemas.microsoft.com/office/drawing/2014/main" id="{FE17C413-3C95-4F70-ACE2-175DB4201A5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532960" y="5071578"/>
                  <a:ext cx="288654" cy="731520"/>
                </a:xfrm>
                <a:prstGeom prst="rect">
                  <a:avLst/>
                </a:prstGeom>
                <a:grpFill/>
              </p:spPr>
            </p:pic>
          </p:grp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D78B3D27-19C6-46F8-8B36-D6B1E433FF17}"/>
                </a:ext>
              </a:extLst>
            </p:cNvPr>
            <p:cNvGrpSpPr/>
            <p:nvPr/>
          </p:nvGrpSpPr>
          <p:grpSpPr>
            <a:xfrm>
              <a:off x="7067142" y="3411535"/>
              <a:ext cx="1484499" cy="1826632"/>
              <a:chOff x="4959661" y="3725054"/>
              <a:chExt cx="1484499" cy="1826632"/>
            </a:xfrm>
          </p:grpSpPr>
          <p:pic>
            <p:nvPicPr>
              <p:cNvPr id="161" name="Picture 7" descr="C:\Users\user\Desktop\Intervention Talk\poster problem\marker-clipart-color-pen-3.jpg">
                <a:extLst>
                  <a:ext uri="{FF2B5EF4-FFF2-40B4-BE49-F238E27FC236}">
                    <a16:creationId xmlns:a16="http://schemas.microsoft.com/office/drawing/2014/main" id="{9A5E9599-0144-4775-B7EC-6259DCF51EC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7707" t="80174" b="8334"/>
              <a:stretch/>
            </p:blipFill>
            <p:spPr bwMode="auto">
              <a:xfrm>
                <a:off x="5562127" y="5402095"/>
                <a:ext cx="516118" cy="14959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31017178-FE89-49C4-8EB9-F542207E1277}"/>
                  </a:ext>
                </a:extLst>
              </p:cNvPr>
              <p:cNvSpPr txBox="1"/>
              <p:nvPr/>
            </p:nvSpPr>
            <p:spPr>
              <a:xfrm>
                <a:off x="4959661" y="3994675"/>
                <a:ext cx="310524" cy="284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33CC"/>
                    </a:solidFill>
                    <a:latin typeface="Howie's_Funhouse" panose="00000400000000000000" pitchFamily="2" charset="0"/>
                  </a:rPr>
                  <a:t>A</a:t>
                </a:r>
              </a:p>
            </p:txBody>
          </p:sp>
          <p:sp>
            <p:nvSpPr>
              <p:cNvPr id="153" name="TextBox 152">
                <a:extLst>
                  <a:ext uri="{FF2B5EF4-FFF2-40B4-BE49-F238E27FC236}">
                    <a16:creationId xmlns:a16="http://schemas.microsoft.com/office/drawing/2014/main" id="{529A897D-3FAB-4B4D-94EC-F629FE2D293D}"/>
                  </a:ext>
                </a:extLst>
              </p:cNvPr>
              <p:cNvSpPr txBox="1"/>
              <p:nvPr/>
            </p:nvSpPr>
            <p:spPr>
              <a:xfrm>
                <a:off x="5332445" y="4014563"/>
                <a:ext cx="310524" cy="284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33CC"/>
                    </a:solidFill>
                    <a:latin typeface="Howie's_Funhouse" panose="00000400000000000000" pitchFamily="2" charset="0"/>
                  </a:rPr>
                  <a:t>B</a:t>
                </a:r>
              </a:p>
            </p:txBody>
          </p:sp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D0B5B205-6878-427B-8EC5-CB6FC0DFFC6A}"/>
                  </a:ext>
                </a:extLst>
              </p:cNvPr>
              <p:cNvSpPr txBox="1"/>
              <p:nvPr/>
            </p:nvSpPr>
            <p:spPr>
              <a:xfrm>
                <a:off x="5698295" y="4006404"/>
                <a:ext cx="310524" cy="284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33CC"/>
                    </a:solidFill>
                    <a:latin typeface="Howie's_Funhouse" panose="00000400000000000000" pitchFamily="2" charset="0"/>
                  </a:rPr>
                  <a:t>C</a:t>
                </a:r>
              </a:p>
            </p:txBody>
          </p:sp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77535C87-5A67-4AE1-8657-0669C32E9AFE}"/>
                  </a:ext>
                </a:extLst>
              </p:cNvPr>
              <p:cNvSpPr txBox="1"/>
              <p:nvPr/>
            </p:nvSpPr>
            <p:spPr>
              <a:xfrm>
                <a:off x="6110159" y="4027912"/>
                <a:ext cx="310524" cy="284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33CC"/>
                    </a:solidFill>
                    <a:latin typeface="Howie's_Funhouse" panose="00000400000000000000" pitchFamily="2" charset="0"/>
                  </a:rPr>
                  <a:t>D</a:t>
                </a:r>
              </a:p>
            </p:txBody>
          </p:sp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A3FFD485-0899-40A7-95E9-7B3045EF59CE}"/>
                  </a:ext>
                </a:extLst>
              </p:cNvPr>
              <p:cNvSpPr txBox="1"/>
              <p:nvPr/>
            </p:nvSpPr>
            <p:spPr>
              <a:xfrm>
                <a:off x="5487707" y="3725054"/>
                <a:ext cx="3983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FF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3</a:t>
                </a:r>
              </a:p>
            </p:txBody>
          </p:sp>
          <p:grpSp>
            <p:nvGrpSpPr>
              <p:cNvPr id="92" name="Group 91">
                <a:extLst>
                  <a:ext uri="{FF2B5EF4-FFF2-40B4-BE49-F238E27FC236}">
                    <a16:creationId xmlns:a16="http://schemas.microsoft.com/office/drawing/2014/main" id="{F86F56D6-64C1-4F00-AB28-BDBE5BFC6D6F}"/>
                  </a:ext>
                </a:extLst>
              </p:cNvPr>
              <p:cNvGrpSpPr/>
              <p:nvPr/>
            </p:nvGrpSpPr>
            <p:grpSpPr>
              <a:xfrm>
                <a:off x="4972164" y="4347639"/>
                <a:ext cx="1471996" cy="731520"/>
                <a:chOff x="1018471" y="4218818"/>
                <a:chExt cx="1471996" cy="731520"/>
              </a:xfrm>
              <a:noFill/>
            </p:grpSpPr>
            <p:pic>
              <p:nvPicPr>
                <p:cNvPr id="93" name="Picture 92">
                  <a:extLst>
                    <a:ext uri="{FF2B5EF4-FFF2-40B4-BE49-F238E27FC236}">
                      <a16:creationId xmlns:a16="http://schemas.microsoft.com/office/drawing/2014/main" id="{567325D4-409B-4922-A269-C98D2005A84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373992" y="4218818"/>
                  <a:ext cx="276791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94" name="Picture 93">
                  <a:extLst>
                    <a:ext uri="{FF2B5EF4-FFF2-40B4-BE49-F238E27FC236}">
                      <a16:creationId xmlns:a16="http://schemas.microsoft.com/office/drawing/2014/main" id="{47E56184-E49B-4C83-B138-DCAF31C5EC6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773768" y="4218818"/>
                  <a:ext cx="300516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95" name="Picture 94">
                  <a:extLst>
                    <a:ext uri="{FF2B5EF4-FFF2-40B4-BE49-F238E27FC236}">
                      <a16:creationId xmlns:a16="http://schemas.microsoft.com/office/drawing/2014/main" id="{544B300E-E401-4796-850F-8583E64F015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199432" y="4218818"/>
                  <a:ext cx="291035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19" name="Picture 118">
                  <a:extLst>
                    <a:ext uri="{FF2B5EF4-FFF2-40B4-BE49-F238E27FC236}">
                      <a16:creationId xmlns:a16="http://schemas.microsoft.com/office/drawing/2014/main" id="{5232781E-AA19-490E-8747-B0E021D941D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018471" y="4218818"/>
                  <a:ext cx="297302" cy="731520"/>
                </a:xfrm>
                <a:prstGeom prst="rect">
                  <a:avLst/>
                </a:prstGeom>
                <a:grpFill/>
              </p:spPr>
            </p:pic>
          </p:grpSp>
        </p:grpSp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id="{37C3E7D7-6BE0-43B8-ABEA-7811597B9D16}"/>
              </a:ext>
            </a:extLst>
          </p:cNvPr>
          <p:cNvGrpSpPr/>
          <p:nvPr/>
        </p:nvGrpSpPr>
        <p:grpSpPr>
          <a:xfrm>
            <a:off x="1398988" y="3571558"/>
            <a:ext cx="6026533" cy="291926"/>
            <a:chOff x="923400" y="3615195"/>
            <a:chExt cx="6026533" cy="291926"/>
          </a:xfrm>
        </p:grpSpPr>
        <p:sp>
          <p:nvSpPr>
            <p:cNvPr id="164" name="Oval 163">
              <a:extLst>
                <a:ext uri="{FF2B5EF4-FFF2-40B4-BE49-F238E27FC236}">
                  <a16:creationId xmlns:a16="http://schemas.microsoft.com/office/drawing/2014/main" id="{350C3739-604D-4290-BB92-05463911AD57}"/>
                </a:ext>
              </a:extLst>
            </p:cNvPr>
            <p:cNvSpPr/>
            <p:nvPr/>
          </p:nvSpPr>
          <p:spPr>
            <a:xfrm>
              <a:off x="923400" y="3625077"/>
              <a:ext cx="274320" cy="274320"/>
            </a:xfrm>
            <a:prstGeom prst="ellipse">
              <a:avLst/>
            </a:prstGeom>
            <a:noFill/>
            <a:ln w="38100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Oval 164">
              <a:extLst>
                <a:ext uri="{FF2B5EF4-FFF2-40B4-BE49-F238E27FC236}">
                  <a16:creationId xmlns:a16="http://schemas.microsoft.com/office/drawing/2014/main" id="{34AD8A9F-8FEF-435E-AE9D-7B86FB4C1902}"/>
                </a:ext>
              </a:extLst>
            </p:cNvPr>
            <p:cNvSpPr/>
            <p:nvPr/>
          </p:nvSpPr>
          <p:spPr>
            <a:xfrm>
              <a:off x="2686484" y="3632801"/>
              <a:ext cx="274320" cy="274320"/>
            </a:xfrm>
            <a:prstGeom prst="ellipse">
              <a:avLst/>
            </a:prstGeom>
            <a:noFill/>
            <a:ln w="38100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Oval 165">
              <a:extLst>
                <a:ext uri="{FF2B5EF4-FFF2-40B4-BE49-F238E27FC236}">
                  <a16:creationId xmlns:a16="http://schemas.microsoft.com/office/drawing/2014/main" id="{0688CB77-3961-48C4-9F13-F638040878AA}"/>
                </a:ext>
              </a:extLst>
            </p:cNvPr>
            <p:cNvSpPr/>
            <p:nvPr/>
          </p:nvSpPr>
          <p:spPr>
            <a:xfrm>
              <a:off x="4710093" y="3615195"/>
              <a:ext cx="274320" cy="274320"/>
            </a:xfrm>
            <a:prstGeom prst="ellipse">
              <a:avLst/>
            </a:prstGeom>
            <a:noFill/>
            <a:ln w="38100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Oval 166">
              <a:extLst>
                <a:ext uri="{FF2B5EF4-FFF2-40B4-BE49-F238E27FC236}">
                  <a16:creationId xmlns:a16="http://schemas.microsoft.com/office/drawing/2014/main" id="{A13E2244-F7E0-4F26-AA2D-09965C8BFEF3}"/>
                </a:ext>
              </a:extLst>
            </p:cNvPr>
            <p:cNvSpPr/>
            <p:nvPr/>
          </p:nvSpPr>
          <p:spPr>
            <a:xfrm>
              <a:off x="6675613" y="3617091"/>
              <a:ext cx="274320" cy="274320"/>
            </a:xfrm>
            <a:prstGeom prst="ellipse">
              <a:avLst/>
            </a:prstGeom>
            <a:noFill/>
            <a:ln w="38100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2959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89287" y="258514"/>
            <a:ext cx="8229600" cy="685800"/>
          </a:xfrm>
        </p:spPr>
        <p:txBody>
          <a:bodyPr>
            <a:normAutofit/>
          </a:bodyPr>
          <a:lstStyle/>
          <a:p>
            <a:r>
              <a:rPr lang="en-US" sz="2800" dirty="0"/>
              <a:t>HOW: The Activity step 3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88583" y="1131881"/>
            <a:ext cx="1264920" cy="1574035"/>
            <a:chOff x="-2590800" y="705791"/>
            <a:chExt cx="1264920" cy="1574035"/>
          </a:xfrm>
        </p:grpSpPr>
        <p:sp>
          <p:nvSpPr>
            <p:cNvPr id="2" name="Rectangle 1"/>
            <p:cNvSpPr/>
            <p:nvPr/>
          </p:nvSpPr>
          <p:spPr>
            <a:xfrm>
              <a:off x="-2590800" y="706558"/>
              <a:ext cx="1264920" cy="15732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-2585318" y="705791"/>
              <a:ext cx="3713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7085584" y="1121337"/>
            <a:ext cx="1264920" cy="1584579"/>
            <a:chOff x="-2590800" y="695247"/>
            <a:chExt cx="1264920" cy="1584579"/>
          </a:xfrm>
        </p:grpSpPr>
        <p:sp>
          <p:nvSpPr>
            <p:cNvPr id="97" name="Rectangle 96"/>
            <p:cNvSpPr/>
            <p:nvPr/>
          </p:nvSpPr>
          <p:spPr>
            <a:xfrm>
              <a:off x="-2590800" y="706558"/>
              <a:ext cx="1264920" cy="15732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-2587198" y="695247"/>
              <a:ext cx="3676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4</a:t>
              </a: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2880710" y="1131881"/>
            <a:ext cx="1276831" cy="1574035"/>
            <a:chOff x="-2602711" y="705791"/>
            <a:chExt cx="1276831" cy="1574035"/>
          </a:xfrm>
        </p:grpSpPr>
        <p:sp>
          <p:nvSpPr>
            <p:cNvPr id="100" name="Rectangle 99"/>
            <p:cNvSpPr/>
            <p:nvPr/>
          </p:nvSpPr>
          <p:spPr>
            <a:xfrm>
              <a:off x="-2590800" y="706558"/>
              <a:ext cx="1264920" cy="15732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-2602711" y="705791"/>
              <a:ext cx="3562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</a:t>
              </a: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4984748" y="1132648"/>
            <a:ext cx="1273629" cy="1573268"/>
            <a:chOff x="-2599509" y="706558"/>
            <a:chExt cx="1273629" cy="1573268"/>
          </a:xfrm>
        </p:grpSpPr>
        <p:sp>
          <p:nvSpPr>
            <p:cNvPr id="103" name="Rectangle 102"/>
            <p:cNvSpPr/>
            <p:nvPr/>
          </p:nvSpPr>
          <p:spPr>
            <a:xfrm>
              <a:off x="-2590800" y="706558"/>
              <a:ext cx="1264920" cy="15732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-2599509" y="723934"/>
              <a:ext cx="3866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3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1AC18652-48B2-4005-B034-73C9266F1103}"/>
              </a:ext>
            </a:extLst>
          </p:cNvPr>
          <p:cNvGrpSpPr/>
          <p:nvPr/>
        </p:nvGrpSpPr>
        <p:grpSpPr>
          <a:xfrm>
            <a:off x="1047196" y="1252162"/>
            <a:ext cx="7059306" cy="549145"/>
            <a:chOff x="906059" y="1323599"/>
            <a:chExt cx="7059306" cy="549145"/>
          </a:xfrm>
        </p:grpSpPr>
        <p:sp>
          <p:nvSpPr>
            <p:cNvPr id="200" name="Freeform 199"/>
            <p:cNvSpPr/>
            <p:nvPr/>
          </p:nvSpPr>
          <p:spPr>
            <a:xfrm>
              <a:off x="3137417" y="1466845"/>
              <a:ext cx="781472" cy="149653"/>
            </a:xfrm>
            <a:custGeom>
              <a:avLst/>
              <a:gdLst>
                <a:gd name="connsiteX0" fmla="*/ 0 w 1371600"/>
                <a:gd name="connsiteY0" fmla="*/ 32714 h 180197"/>
                <a:gd name="connsiteX1" fmla="*/ 162232 w 1371600"/>
                <a:gd name="connsiteY1" fmla="*/ 17965 h 180197"/>
                <a:gd name="connsiteX2" fmla="*/ 191729 w 1371600"/>
                <a:gd name="connsiteY2" fmla="*/ 62210 h 180197"/>
                <a:gd name="connsiteX3" fmla="*/ 265471 w 1371600"/>
                <a:gd name="connsiteY3" fmla="*/ 180197 h 180197"/>
                <a:gd name="connsiteX4" fmla="*/ 324464 w 1371600"/>
                <a:gd name="connsiteY4" fmla="*/ 135952 h 180197"/>
                <a:gd name="connsiteX5" fmla="*/ 427703 w 1371600"/>
                <a:gd name="connsiteY5" fmla="*/ 91707 h 180197"/>
                <a:gd name="connsiteX6" fmla="*/ 471948 w 1371600"/>
                <a:gd name="connsiteY6" fmla="*/ 62210 h 180197"/>
                <a:gd name="connsiteX7" fmla="*/ 486697 w 1371600"/>
                <a:gd name="connsiteY7" fmla="*/ 106456 h 180197"/>
                <a:gd name="connsiteX8" fmla="*/ 589935 w 1371600"/>
                <a:gd name="connsiteY8" fmla="*/ 91707 h 180197"/>
                <a:gd name="connsiteX9" fmla="*/ 693174 w 1371600"/>
                <a:gd name="connsiteY9" fmla="*/ 62210 h 180197"/>
                <a:gd name="connsiteX10" fmla="*/ 737419 w 1371600"/>
                <a:gd name="connsiteY10" fmla="*/ 32714 h 180197"/>
                <a:gd name="connsiteX11" fmla="*/ 766916 w 1371600"/>
                <a:gd name="connsiteY11" fmla="*/ 76959 h 180197"/>
                <a:gd name="connsiteX12" fmla="*/ 781664 w 1371600"/>
                <a:gd name="connsiteY12" fmla="*/ 135952 h 180197"/>
                <a:gd name="connsiteX13" fmla="*/ 796413 w 1371600"/>
                <a:gd name="connsiteY13" fmla="*/ 180197 h 180197"/>
                <a:gd name="connsiteX14" fmla="*/ 884903 w 1371600"/>
                <a:gd name="connsiteY14" fmla="*/ 150701 h 180197"/>
                <a:gd name="connsiteX15" fmla="*/ 973393 w 1371600"/>
                <a:gd name="connsiteY15" fmla="*/ 106456 h 180197"/>
                <a:gd name="connsiteX16" fmla="*/ 1135626 w 1371600"/>
                <a:gd name="connsiteY16" fmla="*/ 76959 h 180197"/>
                <a:gd name="connsiteX17" fmla="*/ 1179871 w 1371600"/>
                <a:gd name="connsiteY17" fmla="*/ 91707 h 180197"/>
                <a:gd name="connsiteX18" fmla="*/ 1253613 w 1371600"/>
                <a:gd name="connsiteY18" fmla="*/ 121204 h 180197"/>
                <a:gd name="connsiteX19" fmla="*/ 1371600 w 1371600"/>
                <a:gd name="connsiteY19" fmla="*/ 121204 h 1801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371600" h="180197">
                  <a:moveTo>
                    <a:pt x="0" y="32714"/>
                  </a:moveTo>
                  <a:cubicBezTo>
                    <a:pt x="63928" y="7142"/>
                    <a:pt x="90074" y="-18114"/>
                    <a:pt x="162232" y="17965"/>
                  </a:cubicBezTo>
                  <a:cubicBezTo>
                    <a:pt x="178086" y="25892"/>
                    <a:pt x="181897" y="47462"/>
                    <a:pt x="191729" y="62210"/>
                  </a:cubicBezTo>
                  <a:cubicBezTo>
                    <a:pt x="226831" y="167517"/>
                    <a:pt x="195355" y="133454"/>
                    <a:pt x="265471" y="180197"/>
                  </a:cubicBezTo>
                  <a:cubicBezTo>
                    <a:pt x="285135" y="165449"/>
                    <a:pt x="303620" y="148980"/>
                    <a:pt x="324464" y="135952"/>
                  </a:cubicBezTo>
                  <a:cubicBezTo>
                    <a:pt x="447221" y="59230"/>
                    <a:pt x="327346" y="141887"/>
                    <a:pt x="427703" y="91707"/>
                  </a:cubicBezTo>
                  <a:cubicBezTo>
                    <a:pt x="443557" y="83780"/>
                    <a:pt x="457200" y="72042"/>
                    <a:pt x="471948" y="62210"/>
                  </a:cubicBezTo>
                  <a:cubicBezTo>
                    <a:pt x="476864" y="76959"/>
                    <a:pt x="471615" y="102685"/>
                    <a:pt x="486697" y="106456"/>
                  </a:cubicBezTo>
                  <a:cubicBezTo>
                    <a:pt x="520421" y="114887"/>
                    <a:pt x="555734" y="97925"/>
                    <a:pt x="589935" y="91707"/>
                  </a:cubicBezTo>
                  <a:cubicBezTo>
                    <a:pt x="604793" y="89006"/>
                    <a:pt x="675118" y="71238"/>
                    <a:pt x="693174" y="62210"/>
                  </a:cubicBezTo>
                  <a:cubicBezTo>
                    <a:pt x="709028" y="54283"/>
                    <a:pt x="722671" y="42546"/>
                    <a:pt x="737419" y="32714"/>
                  </a:cubicBezTo>
                  <a:cubicBezTo>
                    <a:pt x="747251" y="47462"/>
                    <a:pt x="759934" y="60667"/>
                    <a:pt x="766916" y="76959"/>
                  </a:cubicBezTo>
                  <a:cubicBezTo>
                    <a:pt x="774901" y="95590"/>
                    <a:pt x="776095" y="116462"/>
                    <a:pt x="781664" y="135952"/>
                  </a:cubicBezTo>
                  <a:cubicBezTo>
                    <a:pt x="785935" y="150900"/>
                    <a:pt x="791497" y="165449"/>
                    <a:pt x="796413" y="180197"/>
                  </a:cubicBezTo>
                  <a:cubicBezTo>
                    <a:pt x="825910" y="170365"/>
                    <a:pt x="859033" y="167948"/>
                    <a:pt x="884903" y="150701"/>
                  </a:cubicBezTo>
                  <a:cubicBezTo>
                    <a:pt x="922193" y="125841"/>
                    <a:pt x="929777" y="115179"/>
                    <a:pt x="973393" y="106456"/>
                  </a:cubicBezTo>
                  <a:cubicBezTo>
                    <a:pt x="1237636" y="53607"/>
                    <a:pt x="960727" y="120682"/>
                    <a:pt x="1135626" y="76959"/>
                  </a:cubicBezTo>
                  <a:cubicBezTo>
                    <a:pt x="1150374" y="81875"/>
                    <a:pt x="1165315" y="86248"/>
                    <a:pt x="1179871" y="91707"/>
                  </a:cubicBezTo>
                  <a:cubicBezTo>
                    <a:pt x="1204660" y="101003"/>
                    <a:pt x="1227447" y="117178"/>
                    <a:pt x="1253613" y="121204"/>
                  </a:cubicBezTo>
                  <a:cubicBezTo>
                    <a:pt x="1292485" y="127184"/>
                    <a:pt x="1332271" y="121204"/>
                    <a:pt x="1371600" y="121204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01" name="Freeform 200"/>
            <p:cNvSpPr/>
            <p:nvPr/>
          </p:nvSpPr>
          <p:spPr>
            <a:xfrm>
              <a:off x="906059" y="1536625"/>
              <a:ext cx="907787" cy="159747"/>
            </a:xfrm>
            <a:custGeom>
              <a:avLst/>
              <a:gdLst>
                <a:gd name="connsiteX0" fmla="*/ 0 w 1593302"/>
                <a:gd name="connsiteY0" fmla="*/ 29497 h 192351"/>
                <a:gd name="connsiteX1" fmla="*/ 191729 w 1593302"/>
                <a:gd name="connsiteY1" fmla="*/ 29497 h 192351"/>
                <a:gd name="connsiteX2" fmla="*/ 235974 w 1593302"/>
                <a:gd name="connsiteY2" fmla="*/ 58993 h 192351"/>
                <a:gd name="connsiteX3" fmla="*/ 250722 w 1593302"/>
                <a:gd name="connsiteY3" fmla="*/ 117987 h 192351"/>
                <a:gd name="connsiteX4" fmla="*/ 309716 w 1593302"/>
                <a:gd name="connsiteY4" fmla="*/ 147484 h 192351"/>
                <a:gd name="connsiteX5" fmla="*/ 368710 w 1593302"/>
                <a:gd name="connsiteY5" fmla="*/ 132735 h 192351"/>
                <a:gd name="connsiteX6" fmla="*/ 545690 w 1593302"/>
                <a:gd name="connsiteY6" fmla="*/ 103239 h 192351"/>
                <a:gd name="connsiteX7" fmla="*/ 663677 w 1593302"/>
                <a:gd name="connsiteY7" fmla="*/ 73742 h 192351"/>
                <a:gd name="connsiteX8" fmla="*/ 707922 w 1593302"/>
                <a:gd name="connsiteY8" fmla="*/ 58993 h 192351"/>
                <a:gd name="connsiteX9" fmla="*/ 766916 w 1593302"/>
                <a:gd name="connsiteY9" fmla="*/ 44245 h 192351"/>
                <a:gd name="connsiteX10" fmla="*/ 781664 w 1593302"/>
                <a:gd name="connsiteY10" fmla="*/ 103239 h 192351"/>
                <a:gd name="connsiteX11" fmla="*/ 796413 w 1593302"/>
                <a:gd name="connsiteY11" fmla="*/ 147484 h 192351"/>
                <a:gd name="connsiteX12" fmla="*/ 855406 w 1593302"/>
                <a:gd name="connsiteY12" fmla="*/ 132735 h 192351"/>
                <a:gd name="connsiteX13" fmla="*/ 899652 w 1593302"/>
                <a:gd name="connsiteY13" fmla="*/ 103239 h 192351"/>
                <a:gd name="connsiteX14" fmla="*/ 1047135 w 1593302"/>
                <a:gd name="connsiteY14" fmla="*/ 73742 h 192351"/>
                <a:gd name="connsiteX15" fmla="*/ 1135626 w 1593302"/>
                <a:gd name="connsiteY15" fmla="*/ 58993 h 192351"/>
                <a:gd name="connsiteX16" fmla="*/ 1253613 w 1593302"/>
                <a:gd name="connsiteY16" fmla="*/ 44245 h 192351"/>
                <a:gd name="connsiteX17" fmla="*/ 1356852 w 1593302"/>
                <a:gd name="connsiteY17" fmla="*/ 29497 h 192351"/>
                <a:gd name="connsiteX18" fmla="*/ 1548581 w 1593302"/>
                <a:gd name="connsiteY18" fmla="*/ 0 h 192351"/>
                <a:gd name="connsiteX19" fmla="*/ 1592826 w 1593302"/>
                <a:gd name="connsiteY19" fmla="*/ 14748 h 192351"/>
                <a:gd name="connsiteX20" fmla="*/ 1533832 w 1593302"/>
                <a:gd name="connsiteY20" fmla="*/ 44245 h 192351"/>
                <a:gd name="connsiteX21" fmla="*/ 1445342 w 1593302"/>
                <a:gd name="connsiteY21" fmla="*/ 73742 h 192351"/>
                <a:gd name="connsiteX22" fmla="*/ 1268361 w 1593302"/>
                <a:gd name="connsiteY22" fmla="*/ 147484 h 192351"/>
                <a:gd name="connsiteX23" fmla="*/ 1224116 w 1593302"/>
                <a:gd name="connsiteY23" fmla="*/ 191729 h 192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593302" h="192351">
                  <a:moveTo>
                    <a:pt x="0" y="29497"/>
                  </a:moveTo>
                  <a:cubicBezTo>
                    <a:pt x="84373" y="12622"/>
                    <a:pt x="93510" y="2710"/>
                    <a:pt x="191729" y="29497"/>
                  </a:cubicBezTo>
                  <a:cubicBezTo>
                    <a:pt x="208830" y="34161"/>
                    <a:pt x="221226" y="49161"/>
                    <a:pt x="235974" y="58993"/>
                  </a:cubicBezTo>
                  <a:cubicBezTo>
                    <a:pt x="240890" y="78658"/>
                    <a:pt x="237746" y="102415"/>
                    <a:pt x="250722" y="117987"/>
                  </a:cubicBezTo>
                  <a:cubicBezTo>
                    <a:pt x="264797" y="134877"/>
                    <a:pt x="287900" y="144757"/>
                    <a:pt x="309716" y="147484"/>
                  </a:cubicBezTo>
                  <a:cubicBezTo>
                    <a:pt x="329829" y="149998"/>
                    <a:pt x="348923" y="137132"/>
                    <a:pt x="368710" y="132735"/>
                  </a:cubicBezTo>
                  <a:cubicBezTo>
                    <a:pt x="446340" y="115484"/>
                    <a:pt x="459515" y="115549"/>
                    <a:pt x="545690" y="103239"/>
                  </a:cubicBezTo>
                  <a:cubicBezTo>
                    <a:pt x="646828" y="69525"/>
                    <a:pt x="521299" y="109337"/>
                    <a:pt x="663677" y="73742"/>
                  </a:cubicBezTo>
                  <a:cubicBezTo>
                    <a:pt x="678759" y="69971"/>
                    <a:pt x="692974" y="63264"/>
                    <a:pt x="707922" y="58993"/>
                  </a:cubicBezTo>
                  <a:cubicBezTo>
                    <a:pt x="727412" y="53424"/>
                    <a:pt x="747251" y="49161"/>
                    <a:pt x="766916" y="44245"/>
                  </a:cubicBezTo>
                  <a:cubicBezTo>
                    <a:pt x="771832" y="63910"/>
                    <a:pt x="776095" y="83749"/>
                    <a:pt x="781664" y="103239"/>
                  </a:cubicBezTo>
                  <a:cubicBezTo>
                    <a:pt x="785935" y="118187"/>
                    <a:pt x="781979" y="141710"/>
                    <a:pt x="796413" y="147484"/>
                  </a:cubicBezTo>
                  <a:cubicBezTo>
                    <a:pt x="815233" y="155012"/>
                    <a:pt x="835742" y="137651"/>
                    <a:pt x="855406" y="132735"/>
                  </a:cubicBezTo>
                  <a:cubicBezTo>
                    <a:pt x="870155" y="122903"/>
                    <a:pt x="883798" y="111166"/>
                    <a:pt x="899652" y="103239"/>
                  </a:cubicBezTo>
                  <a:cubicBezTo>
                    <a:pt x="941382" y="82374"/>
                    <a:pt x="1007871" y="79783"/>
                    <a:pt x="1047135" y="73742"/>
                  </a:cubicBezTo>
                  <a:cubicBezTo>
                    <a:pt x="1076691" y="69195"/>
                    <a:pt x="1106023" y="63222"/>
                    <a:pt x="1135626" y="58993"/>
                  </a:cubicBezTo>
                  <a:cubicBezTo>
                    <a:pt x="1174863" y="53388"/>
                    <a:pt x="1214326" y="49483"/>
                    <a:pt x="1253613" y="44245"/>
                  </a:cubicBezTo>
                  <a:lnTo>
                    <a:pt x="1356852" y="29497"/>
                  </a:lnTo>
                  <a:cubicBezTo>
                    <a:pt x="1517563" y="8069"/>
                    <a:pt x="1424684" y="24779"/>
                    <a:pt x="1548581" y="0"/>
                  </a:cubicBezTo>
                  <a:cubicBezTo>
                    <a:pt x="1563329" y="4916"/>
                    <a:pt x="1597742" y="0"/>
                    <a:pt x="1592826" y="14748"/>
                  </a:cubicBezTo>
                  <a:cubicBezTo>
                    <a:pt x="1585873" y="35605"/>
                    <a:pt x="1554245" y="36080"/>
                    <a:pt x="1533832" y="44245"/>
                  </a:cubicBezTo>
                  <a:cubicBezTo>
                    <a:pt x="1504964" y="55792"/>
                    <a:pt x="1473152" y="59837"/>
                    <a:pt x="1445342" y="73742"/>
                  </a:cubicBezTo>
                  <a:cubicBezTo>
                    <a:pt x="1309225" y="141800"/>
                    <a:pt x="1370013" y="122070"/>
                    <a:pt x="1268361" y="147484"/>
                  </a:cubicBezTo>
                  <a:cubicBezTo>
                    <a:pt x="1250504" y="201057"/>
                    <a:pt x="1269159" y="191729"/>
                    <a:pt x="1224116" y="191729"/>
                  </a:cubicBezTo>
                </a:path>
              </a:pathLst>
            </a:cu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" name="Freeform 201"/>
            <p:cNvSpPr/>
            <p:nvPr/>
          </p:nvSpPr>
          <p:spPr>
            <a:xfrm>
              <a:off x="7268468" y="1323599"/>
              <a:ext cx="696897" cy="356019"/>
            </a:xfrm>
            <a:custGeom>
              <a:avLst/>
              <a:gdLst>
                <a:gd name="connsiteX0" fmla="*/ 0 w 1223158"/>
                <a:gd name="connsiteY0" fmla="*/ 261257 h 428682"/>
                <a:gd name="connsiteX1" fmla="*/ 154379 w 1223158"/>
                <a:gd name="connsiteY1" fmla="*/ 273133 h 428682"/>
                <a:gd name="connsiteX2" fmla="*/ 249382 w 1223158"/>
                <a:gd name="connsiteY2" fmla="*/ 296883 h 428682"/>
                <a:gd name="connsiteX3" fmla="*/ 285008 w 1223158"/>
                <a:gd name="connsiteY3" fmla="*/ 332509 h 428682"/>
                <a:gd name="connsiteX4" fmla="*/ 308758 w 1223158"/>
                <a:gd name="connsiteY4" fmla="*/ 368135 h 428682"/>
                <a:gd name="connsiteX5" fmla="*/ 380010 w 1223158"/>
                <a:gd name="connsiteY5" fmla="*/ 356260 h 428682"/>
                <a:gd name="connsiteX6" fmla="*/ 451262 w 1223158"/>
                <a:gd name="connsiteY6" fmla="*/ 320634 h 428682"/>
                <a:gd name="connsiteX7" fmla="*/ 522514 w 1223158"/>
                <a:gd name="connsiteY7" fmla="*/ 201881 h 428682"/>
                <a:gd name="connsiteX8" fmla="*/ 593766 w 1223158"/>
                <a:gd name="connsiteY8" fmla="*/ 83128 h 428682"/>
                <a:gd name="connsiteX9" fmla="*/ 629392 w 1223158"/>
                <a:gd name="connsiteY9" fmla="*/ 0 h 428682"/>
                <a:gd name="connsiteX10" fmla="*/ 641267 w 1223158"/>
                <a:gd name="connsiteY10" fmla="*/ 320634 h 428682"/>
                <a:gd name="connsiteX11" fmla="*/ 724395 w 1223158"/>
                <a:gd name="connsiteY11" fmla="*/ 332509 h 428682"/>
                <a:gd name="connsiteX12" fmla="*/ 819397 w 1223158"/>
                <a:gd name="connsiteY12" fmla="*/ 356260 h 428682"/>
                <a:gd name="connsiteX13" fmla="*/ 902524 w 1223158"/>
                <a:gd name="connsiteY13" fmla="*/ 380011 h 428682"/>
                <a:gd name="connsiteX14" fmla="*/ 961901 w 1223158"/>
                <a:gd name="connsiteY14" fmla="*/ 391886 h 428682"/>
                <a:gd name="connsiteX15" fmla="*/ 997527 w 1223158"/>
                <a:gd name="connsiteY15" fmla="*/ 403761 h 428682"/>
                <a:gd name="connsiteX16" fmla="*/ 1104405 w 1223158"/>
                <a:gd name="connsiteY16" fmla="*/ 427512 h 428682"/>
                <a:gd name="connsiteX17" fmla="*/ 1223158 w 1223158"/>
                <a:gd name="connsiteY17" fmla="*/ 427512 h 4286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223158" h="428682">
                  <a:moveTo>
                    <a:pt x="0" y="261257"/>
                  </a:moveTo>
                  <a:cubicBezTo>
                    <a:pt x="51460" y="265216"/>
                    <a:pt x="103286" y="265834"/>
                    <a:pt x="154379" y="273133"/>
                  </a:cubicBezTo>
                  <a:cubicBezTo>
                    <a:pt x="186693" y="277749"/>
                    <a:pt x="249382" y="296883"/>
                    <a:pt x="249382" y="296883"/>
                  </a:cubicBezTo>
                  <a:cubicBezTo>
                    <a:pt x="261257" y="308758"/>
                    <a:pt x="274257" y="319607"/>
                    <a:pt x="285008" y="332509"/>
                  </a:cubicBezTo>
                  <a:cubicBezTo>
                    <a:pt x="294145" y="343473"/>
                    <a:pt x="294912" y="364673"/>
                    <a:pt x="308758" y="368135"/>
                  </a:cubicBezTo>
                  <a:cubicBezTo>
                    <a:pt x="332117" y="373975"/>
                    <a:pt x="356259" y="360218"/>
                    <a:pt x="380010" y="356260"/>
                  </a:cubicBezTo>
                  <a:cubicBezTo>
                    <a:pt x="408987" y="346601"/>
                    <a:pt x="428240" y="343656"/>
                    <a:pt x="451262" y="320634"/>
                  </a:cubicBezTo>
                  <a:cubicBezTo>
                    <a:pt x="490196" y="281700"/>
                    <a:pt x="494974" y="250842"/>
                    <a:pt x="522514" y="201881"/>
                  </a:cubicBezTo>
                  <a:cubicBezTo>
                    <a:pt x="545146" y="161647"/>
                    <a:pt x="579168" y="126922"/>
                    <a:pt x="593766" y="83128"/>
                  </a:cubicBezTo>
                  <a:cubicBezTo>
                    <a:pt x="611239" y="30707"/>
                    <a:pt x="600043" y="58698"/>
                    <a:pt x="629392" y="0"/>
                  </a:cubicBezTo>
                  <a:cubicBezTo>
                    <a:pt x="633350" y="106878"/>
                    <a:pt x="611885" y="217798"/>
                    <a:pt x="641267" y="320634"/>
                  </a:cubicBezTo>
                  <a:cubicBezTo>
                    <a:pt x="648957" y="347548"/>
                    <a:pt x="696948" y="327020"/>
                    <a:pt x="724395" y="332509"/>
                  </a:cubicBezTo>
                  <a:cubicBezTo>
                    <a:pt x="756403" y="338911"/>
                    <a:pt x="787730" y="348343"/>
                    <a:pt x="819397" y="356260"/>
                  </a:cubicBezTo>
                  <a:cubicBezTo>
                    <a:pt x="978034" y="395920"/>
                    <a:pt x="702681" y="335601"/>
                    <a:pt x="902524" y="380011"/>
                  </a:cubicBezTo>
                  <a:cubicBezTo>
                    <a:pt x="922228" y="384390"/>
                    <a:pt x="942319" y="386991"/>
                    <a:pt x="961901" y="391886"/>
                  </a:cubicBezTo>
                  <a:cubicBezTo>
                    <a:pt x="974045" y="394922"/>
                    <a:pt x="985491" y="400322"/>
                    <a:pt x="997527" y="403761"/>
                  </a:cubicBezTo>
                  <a:cubicBezTo>
                    <a:pt x="1016576" y="409204"/>
                    <a:pt x="1088427" y="426447"/>
                    <a:pt x="1104405" y="427512"/>
                  </a:cubicBezTo>
                  <a:cubicBezTo>
                    <a:pt x="1143902" y="430145"/>
                    <a:pt x="1183574" y="427512"/>
                    <a:pt x="1223158" y="427512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Freeform 202"/>
            <p:cNvSpPr/>
            <p:nvPr/>
          </p:nvSpPr>
          <p:spPr>
            <a:xfrm>
              <a:off x="5206233" y="1509501"/>
              <a:ext cx="581875" cy="120027"/>
            </a:xfrm>
            <a:custGeom>
              <a:avLst/>
              <a:gdLst>
                <a:gd name="connsiteX0" fmla="*/ 0 w 1021278"/>
                <a:gd name="connsiteY0" fmla="*/ 12804 h 144524"/>
                <a:gd name="connsiteX1" fmla="*/ 59377 w 1021278"/>
                <a:gd name="connsiteY1" fmla="*/ 929 h 144524"/>
                <a:gd name="connsiteX2" fmla="*/ 106878 w 1021278"/>
                <a:gd name="connsiteY2" fmla="*/ 36555 h 144524"/>
                <a:gd name="connsiteX3" fmla="*/ 142504 w 1021278"/>
                <a:gd name="connsiteY3" fmla="*/ 60306 h 144524"/>
                <a:gd name="connsiteX4" fmla="*/ 213756 w 1021278"/>
                <a:gd name="connsiteY4" fmla="*/ 119682 h 144524"/>
                <a:gd name="connsiteX5" fmla="*/ 391886 w 1021278"/>
                <a:gd name="connsiteY5" fmla="*/ 84056 h 144524"/>
                <a:gd name="connsiteX6" fmla="*/ 427512 w 1021278"/>
                <a:gd name="connsiteY6" fmla="*/ 48430 h 144524"/>
                <a:gd name="connsiteX7" fmla="*/ 498764 w 1021278"/>
                <a:gd name="connsiteY7" fmla="*/ 60306 h 144524"/>
                <a:gd name="connsiteX8" fmla="*/ 546265 w 1021278"/>
                <a:gd name="connsiteY8" fmla="*/ 72181 h 144524"/>
                <a:gd name="connsiteX9" fmla="*/ 617517 w 1021278"/>
                <a:gd name="connsiteY9" fmla="*/ 84056 h 144524"/>
                <a:gd name="connsiteX10" fmla="*/ 843148 w 1021278"/>
                <a:gd name="connsiteY10" fmla="*/ 107807 h 144524"/>
                <a:gd name="connsiteX11" fmla="*/ 878774 w 1021278"/>
                <a:gd name="connsiteY11" fmla="*/ 119682 h 144524"/>
                <a:gd name="connsiteX12" fmla="*/ 926275 w 1021278"/>
                <a:gd name="connsiteY12" fmla="*/ 131558 h 144524"/>
                <a:gd name="connsiteX13" fmla="*/ 961901 w 1021278"/>
                <a:gd name="connsiteY13" fmla="*/ 143433 h 144524"/>
                <a:gd name="connsiteX14" fmla="*/ 1021278 w 1021278"/>
                <a:gd name="connsiteY14" fmla="*/ 143433 h 14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21278" h="144524">
                  <a:moveTo>
                    <a:pt x="0" y="12804"/>
                  </a:moveTo>
                  <a:cubicBezTo>
                    <a:pt x="19792" y="8846"/>
                    <a:pt x="39673" y="-3450"/>
                    <a:pt x="59377" y="929"/>
                  </a:cubicBezTo>
                  <a:cubicBezTo>
                    <a:pt x="78698" y="5223"/>
                    <a:pt x="90773" y="25051"/>
                    <a:pt x="106878" y="36555"/>
                  </a:cubicBezTo>
                  <a:cubicBezTo>
                    <a:pt x="118492" y="44851"/>
                    <a:pt x="131540" y="51169"/>
                    <a:pt x="142504" y="60306"/>
                  </a:cubicBezTo>
                  <a:cubicBezTo>
                    <a:pt x="233932" y="136497"/>
                    <a:pt x="125310" y="60720"/>
                    <a:pt x="213756" y="119682"/>
                  </a:cubicBezTo>
                  <a:cubicBezTo>
                    <a:pt x="314611" y="111278"/>
                    <a:pt x="333329" y="132853"/>
                    <a:pt x="391886" y="84056"/>
                  </a:cubicBezTo>
                  <a:cubicBezTo>
                    <a:pt x="404788" y="73305"/>
                    <a:pt x="415637" y="60305"/>
                    <a:pt x="427512" y="48430"/>
                  </a:cubicBezTo>
                  <a:cubicBezTo>
                    <a:pt x="451263" y="52389"/>
                    <a:pt x="475153" y="55584"/>
                    <a:pt x="498764" y="60306"/>
                  </a:cubicBezTo>
                  <a:cubicBezTo>
                    <a:pt x="514768" y="63507"/>
                    <a:pt x="530261" y="68980"/>
                    <a:pt x="546265" y="72181"/>
                  </a:cubicBezTo>
                  <a:cubicBezTo>
                    <a:pt x="569876" y="76903"/>
                    <a:pt x="593766" y="80098"/>
                    <a:pt x="617517" y="84056"/>
                  </a:cubicBezTo>
                  <a:cubicBezTo>
                    <a:pt x="720833" y="118497"/>
                    <a:pt x="602686" y="82496"/>
                    <a:pt x="843148" y="107807"/>
                  </a:cubicBezTo>
                  <a:cubicBezTo>
                    <a:pt x="855597" y="109117"/>
                    <a:pt x="866738" y="116243"/>
                    <a:pt x="878774" y="119682"/>
                  </a:cubicBezTo>
                  <a:cubicBezTo>
                    <a:pt x="894467" y="124166"/>
                    <a:pt x="910582" y="127074"/>
                    <a:pt x="926275" y="131558"/>
                  </a:cubicBezTo>
                  <a:cubicBezTo>
                    <a:pt x="938311" y="134997"/>
                    <a:pt x="949480" y="141880"/>
                    <a:pt x="961901" y="143433"/>
                  </a:cubicBezTo>
                  <a:cubicBezTo>
                    <a:pt x="981541" y="145888"/>
                    <a:pt x="1001486" y="143433"/>
                    <a:pt x="1021278" y="143433"/>
                  </a:cubicBezTo>
                </a:path>
              </a:pathLst>
            </a:custGeom>
            <a:noFill/>
            <a:ln>
              <a:solidFill>
                <a:srgbClr val="FF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3522870" y="1453481"/>
              <a:ext cx="451494" cy="419263"/>
              <a:chOff x="-968232" y="2486972"/>
              <a:chExt cx="451494" cy="419263"/>
            </a:xfrm>
          </p:grpSpPr>
          <p:sp>
            <p:nvSpPr>
              <p:cNvPr id="59" name="Freeform 58"/>
              <p:cNvSpPr/>
              <p:nvPr/>
            </p:nvSpPr>
            <p:spPr>
              <a:xfrm>
                <a:off x="-968232" y="2486972"/>
                <a:ext cx="451494" cy="302825"/>
              </a:xfrm>
              <a:custGeom>
                <a:avLst/>
                <a:gdLst>
                  <a:gd name="connsiteX0" fmla="*/ 0 w 261257"/>
                  <a:gd name="connsiteY0" fmla="*/ 201949 h 201949"/>
                  <a:gd name="connsiteX1" fmla="*/ 95003 w 261257"/>
                  <a:gd name="connsiteY1" fmla="*/ 130698 h 201949"/>
                  <a:gd name="connsiteX2" fmla="*/ 166255 w 261257"/>
                  <a:gd name="connsiteY2" fmla="*/ 83196 h 201949"/>
                  <a:gd name="connsiteX3" fmla="*/ 190005 w 261257"/>
                  <a:gd name="connsiteY3" fmla="*/ 47570 h 201949"/>
                  <a:gd name="connsiteX4" fmla="*/ 225631 w 261257"/>
                  <a:gd name="connsiteY4" fmla="*/ 35695 h 201949"/>
                  <a:gd name="connsiteX5" fmla="*/ 261257 w 261257"/>
                  <a:gd name="connsiteY5" fmla="*/ 69 h 2019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61257" h="201949">
                    <a:moveTo>
                      <a:pt x="0" y="201949"/>
                    </a:moveTo>
                    <a:cubicBezTo>
                      <a:pt x="163005" y="104149"/>
                      <a:pt x="-21866" y="221597"/>
                      <a:pt x="95003" y="130698"/>
                    </a:cubicBezTo>
                    <a:cubicBezTo>
                      <a:pt x="117535" y="113173"/>
                      <a:pt x="166255" y="83196"/>
                      <a:pt x="166255" y="83196"/>
                    </a:cubicBezTo>
                    <a:cubicBezTo>
                      <a:pt x="174172" y="71321"/>
                      <a:pt x="178860" y="56486"/>
                      <a:pt x="190005" y="47570"/>
                    </a:cubicBezTo>
                    <a:cubicBezTo>
                      <a:pt x="199780" y="39750"/>
                      <a:pt x="215856" y="43515"/>
                      <a:pt x="225631" y="35695"/>
                    </a:cubicBezTo>
                    <a:cubicBezTo>
                      <a:pt x="274281" y="-3225"/>
                      <a:pt x="228813" y="69"/>
                      <a:pt x="261257" y="69"/>
                    </a:cubicBezTo>
                  </a:path>
                </a:pathLst>
              </a:cu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59"/>
              <p:cNvSpPr/>
              <p:nvPr/>
            </p:nvSpPr>
            <p:spPr>
              <a:xfrm rot="10800000" flipH="1">
                <a:off x="-920168" y="2529390"/>
                <a:ext cx="288881" cy="376845"/>
              </a:xfrm>
              <a:custGeom>
                <a:avLst/>
                <a:gdLst>
                  <a:gd name="connsiteX0" fmla="*/ 0 w 261257"/>
                  <a:gd name="connsiteY0" fmla="*/ 201949 h 201949"/>
                  <a:gd name="connsiteX1" fmla="*/ 95003 w 261257"/>
                  <a:gd name="connsiteY1" fmla="*/ 130698 h 201949"/>
                  <a:gd name="connsiteX2" fmla="*/ 166255 w 261257"/>
                  <a:gd name="connsiteY2" fmla="*/ 83196 h 201949"/>
                  <a:gd name="connsiteX3" fmla="*/ 190005 w 261257"/>
                  <a:gd name="connsiteY3" fmla="*/ 47570 h 201949"/>
                  <a:gd name="connsiteX4" fmla="*/ 225631 w 261257"/>
                  <a:gd name="connsiteY4" fmla="*/ 35695 h 201949"/>
                  <a:gd name="connsiteX5" fmla="*/ 261257 w 261257"/>
                  <a:gd name="connsiteY5" fmla="*/ 69 h 2019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61257" h="201949">
                    <a:moveTo>
                      <a:pt x="0" y="201949"/>
                    </a:moveTo>
                    <a:cubicBezTo>
                      <a:pt x="163005" y="104149"/>
                      <a:pt x="-21866" y="221597"/>
                      <a:pt x="95003" y="130698"/>
                    </a:cubicBezTo>
                    <a:cubicBezTo>
                      <a:pt x="117535" y="113173"/>
                      <a:pt x="166255" y="83196"/>
                      <a:pt x="166255" y="83196"/>
                    </a:cubicBezTo>
                    <a:cubicBezTo>
                      <a:pt x="174172" y="71321"/>
                      <a:pt x="178860" y="56486"/>
                      <a:pt x="190005" y="47570"/>
                    </a:cubicBezTo>
                    <a:cubicBezTo>
                      <a:pt x="199780" y="39750"/>
                      <a:pt x="215856" y="43515"/>
                      <a:pt x="225631" y="35695"/>
                    </a:cubicBezTo>
                    <a:cubicBezTo>
                      <a:pt x="274281" y="-3225"/>
                      <a:pt x="228813" y="69"/>
                      <a:pt x="261257" y="69"/>
                    </a:cubicBezTo>
                  </a:path>
                </a:pathLst>
              </a:cu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8C873A0-7185-40ED-B7A0-B9ED529F2731}"/>
              </a:ext>
            </a:extLst>
          </p:cNvPr>
          <p:cNvGrpSpPr/>
          <p:nvPr/>
        </p:nvGrpSpPr>
        <p:grpSpPr>
          <a:xfrm>
            <a:off x="1391089" y="3319792"/>
            <a:ext cx="6467651" cy="368946"/>
            <a:chOff x="923400" y="3625077"/>
            <a:chExt cx="6467651" cy="368946"/>
          </a:xfrm>
        </p:grpSpPr>
        <p:sp>
          <p:nvSpPr>
            <p:cNvPr id="81" name="Oval 80">
              <a:extLst>
                <a:ext uri="{FF2B5EF4-FFF2-40B4-BE49-F238E27FC236}">
                  <a16:creationId xmlns:a16="http://schemas.microsoft.com/office/drawing/2014/main" id="{CFCA62FB-5CDD-4F47-9448-7A4CAAE3C845}"/>
                </a:ext>
              </a:extLst>
            </p:cNvPr>
            <p:cNvSpPr/>
            <p:nvPr/>
          </p:nvSpPr>
          <p:spPr>
            <a:xfrm>
              <a:off x="923400" y="3625077"/>
              <a:ext cx="274320" cy="274320"/>
            </a:xfrm>
            <a:prstGeom prst="ellipse">
              <a:avLst/>
            </a:prstGeom>
            <a:noFill/>
            <a:ln w="38100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6BB6D00-1FD5-4A8D-84F6-CCA4E94B6031}"/>
                </a:ext>
              </a:extLst>
            </p:cNvPr>
            <p:cNvSpPr/>
            <p:nvPr/>
          </p:nvSpPr>
          <p:spPr>
            <a:xfrm>
              <a:off x="3330890" y="3650212"/>
              <a:ext cx="274320" cy="274320"/>
            </a:xfrm>
            <a:prstGeom prst="ellipse">
              <a:avLst/>
            </a:prstGeom>
            <a:noFill/>
            <a:ln w="38100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0D8EA878-A31C-405C-8051-813261342C6D}"/>
                </a:ext>
              </a:extLst>
            </p:cNvPr>
            <p:cNvSpPr/>
            <p:nvPr/>
          </p:nvSpPr>
          <p:spPr>
            <a:xfrm>
              <a:off x="5041019" y="3719703"/>
              <a:ext cx="274320" cy="274320"/>
            </a:xfrm>
            <a:prstGeom prst="ellipse">
              <a:avLst/>
            </a:prstGeom>
            <a:noFill/>
            <a:ln w="38100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4" name="Oval 83">
              <a:extLst>
                <a:ext uri="{FF2B5EF4-FFF2-40B4-BE49-F238E27FC236}">
                  <a16:creationId xmlns:a16="http://schemas.microsoft.com/office/drawing/2014/main" id="{A80CC83C-B369-4BC5-A5EC-B19484964857}"/>
                </a:ext>
              </a:extLst>
            </p:cNvPr>
            <p:cNvSpPr/>
            <p:nvPr/>
          </p:nvSpPr>
          <p:spPr>
            <a:xfrm>
              <a:off x="7116731" y="3690483"/>
              <a:ext cx="274320" cy="274320"/>
            </a:xfrm>
            <a:prstGeom prst="ellipse">
              <a:avLst/>
            </a:prstGeom>
            <a:noFill/>
            <a:ln w="38100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3C7D7831-DEF6-4734-8B57-0519A0924752}"/>
              </a:ext>
            </a:extLst>
          </p:cNvPr>
          <p:cNvGrpSpPr/>
          <p:nvPr/>
        </p:nvGrpSpPr>
        <p:grpSpPr>
          <a:xfrm>
            <a:off x="1328708" y="3127401"/>
            <a:ext cx="6068324" cy="2378355"/>
            <a:chOff x="1277634" y="3777728"/>
            <a:chExt cx="6667294" cy="2378355"/>
          </a:xfrm>
        </p:grpSpPr>
        <p:sp>
          <p:nvSpPr>
            <p:cNvPr id="86" name="Arc 85">
              <a:extLst>
                <a:ext uri="{FF2B5EF4-FFF2-40B4-BE49-F238E27FC236}">
                  <a16:creationId xmlns:a16="http://schemas.microsoft.com/office/drawing/2014/main" id="{A3EBE65B-87BB-44CF-93D6-3AA60FFC3292}"/>
                </a:ext>
              </a:extLst>
            </p:cNvPr>
            <p:cNvSpPr/>
            <p:nvPr/>
          </p:nvSpPr>
          <p:spPr>
            <a:xfrm flipV="1">
              <a:off x="1277634" y="4152631"/>
              <a:ext cx="6667294" cy="2003452"/>
            </a:xfrm>
            <a:prstGeom prst="arc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7F811C60-2449-413F-A845-D8048664B9CA}"/>
                </a:ext>
              </a:extLst>
            </p:cNvPr>
            <p:cNvCxnSpPr/>
            <p:nvPr/>
          </p:nvCxnSpPr>
          <p:spPr>
            <a:xfrm>
              <a:off x="2029867" y="3777728"/>
              <a:ext cx="57776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ot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Straight Arrow Connector 87">
              <a:extLst>
                <a:ext uri="{FF2B5EF4-FFF2-40B4-BE49-F238E27FC236}">
                  <a16:creationId xmlns:a16="http://schemas.microsoft.com/office/drawing/2014/main" id="{1720AE8F-1117-4C34-A1D3-BA7FCDFB03A7}"/>
                </a:ext>
              </a:extLst>
            </p:cNvPr>
            <p:cNvCxnSpPr/>
            <p:nvPr/>
          </p:nvCxnSpPr>
          <p:spPr>
            <a:xfrm>
              <a:off x="4237010" y="3777728"/>
              <a:ext cx="57776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ot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44E7FE39-8B0C-4585-A96C-0AB1F42CAC73}"/>
                </a:ext>
              </a:extLst>
            </p:cNvPr>
            <p:cNvCxnSpPr/>
            <p:nvPr/>
          </p:nvCxnSpPr>
          <p:spPr>
            <a:xfrm>
              <a:off x="6375715" y="3777728"/>
              <a:ext cx="57776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ot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0" name="Arc 89">
              <a:extLst>
                <a:ext uri="{FF2B5EF4-FFF2-40B4-BE49-F238E27FC236}">
                  <a16:creationId xmlns:a16="http://schemas.microsoft.com/office/drawing/2014/main" id="{43418E33-C542-402B-9CE2-77CAD8B4B2A9}"/>
                </a:ext>
              </a:extLst>
            </p:cNvPr>
            <p:cNvSpPr/>
            <p:nvPr/>
          </p:nvSpPr>
          <p:spPr>
            <a:xfrm flipH="1" flipV="1">
              <a:off x="1523408" y="4173147"/>
              <a:ext cx="6142647" cy="1981499"/>
            </a:xfrm>
            <a:prstGeom prst="arc">
              <a:avLst>
                <a:gd name="adj1" fmla="val 16200000"/>
                <a:gd name="adj2" fmla="val 28426"/>
              </a:avLst>
            </a:prstGeom>
            <a:ln w="19050">
              <a:solidFill>
                <a:schemeClr val="tx1"/>
              </a:solidFill>
              <a:prstDash val="sysDash"/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7AB67FE9-3931-4842-8ED6-50B3EF51B03C}"/>
              </a:ext>
            </a:extLst>
          </p:cNvPr>
          <p:cNvGrpSpPr/>
          <p:nvPr/>
        </p:nvGrpSpPr>
        <p:grpSpPr>
          <a:xfrm>
            <a:off x="607638" y="2982126"/>
            <a:ext cx="7642225" cy="1843863"/>
            <a:chOff x="607638" y="2982126"/>
            <a:chExt cx="7642225" cy="1843863"/>
          </a:xfrm>
        </p:grpSpPr>
        <p:grpSp>
          <p:nvGrpSpPr>
            <p:cNvPr id="92" name="Group 91">
              <a:extLst>
                <a:ext uri="{FF2B5EF4-FFF2-40B4-BE49-F238E27FC236}">
                  <a16:creationId xmlns:a16="http://schemas.microsoft.com/office/drawing/2014/main" id="{8D711B02-00FB-428C-B01D-DDE2D09CEC65}"/>
                </a:ext>
              </a:extLst>
            </p:cNvPr>
            <p:cNvGrpSpPr/>
            <p:nvPr/>
          </p:nvGrpSpPr>
          <p:grpSpPr>
            <a:xfrm>
              <a:off x="4771784" y="2982126"/>
              <a:ext cx="1439643" cy="1811479"/>
              <a:chOff x="944421" y="3656831"/>
              <a:chExt cx="1439643" cy="1811479"/>
            </a:xfrm>
          </p:grpSpPr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BC6DE7B5-B24B-4E6D-9D18-57E646E72D95}"/>
                  </a:ext>
                </a:extLst>
              </p:cNvPr>
              <p:cNvSpPr txBox="1"/>
              <p:nvPr/>
            </p:nvSpPr>
            <p:spPr>
              <a:xfrm>
                <a:off x="1309761" y="4023959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  <a:latin typeface="Howie's_Funhouse" panose="00000400000000000000" pitchFamily="2" charset="0"/>
                  </a:rPr>
                  <a:t>B</a:t>
                </a:r>
              </a:p>
            </p:txBody>
          </p:sp>
          <p:pic>
            <p:nvPicPr>
              <p:cNvPr id="159" name="Picture 7" descr="C:\Users\user\Desktop\Intervention Talk\poster problem\marker-clipart-color-pen-3.jpg">
                <a:extLst>
                  <a:ext uri="{FF2B5EF4-FFF2-40B4-BE49-F238E27FC236}">
                    <a16:creationId xmlns:a16="http://schemas.microsoft.com/office/drawing/2014/main" id="{B8556152-8B74-48E0-A8AF-5F3F8576FA7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7055" t="45259" b="40976"/>
              <a:stretch/>
            </p:blipFill>
            <p:spPr bwMode="auto">
              <a:xfrm>
                <a:off x="1374511" y="5295099"/>
                <a:ext cx="506609" cy="17321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88F66C67-00CA-46A8-841A-CD8974624548}"/>
                  </a:ext>
                </a:extLst>
              </p:cNvPr>
              <p:cNvSpPr txBox="1"/>
              <p:nvPr/>
            </p:nvSpPr>
            <p:spPr>
              <a:xfrm>
                <a:off x="944421" y="3979666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  <a:latin typeface="Howie's_Funhouse" panose="00000400000000000000" pitchFamily="2" charset="0"/>
                  </a:rPr>
                  <a:t>A</a:t>
                </a:r>
              </a:p>
            </p:txBody>
          </p:sp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F4E0B2FF-B6E2-46F1-AD86-D4C7D492F684}"/>
                  </a:ext>
                </a:extLst>
              </p:cNvPr>
              <p:cNvSpPr txBox="1"/>
              <p:nvPr/>
            </p:nvSpPr>
            <p:spPr>
              <a:xfrm>
                <a:off x="1655683" y="4039579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  <a:latin typeface="Howie's_Funhouse" panose="00000400000000000000" pitchFamily="2" charset="0"/>
                  </a:rPr>
                  <a:t>C</a:t>
                </a:r>
              </a:p>
            </p:txBody>
          </p:sp>
          <p:sp>
            <p:nvSpPr>
              <p:cNvPr id="163" name="TextBox 162">
                <a:extLst>
                  <a:ext uri="{FF2B5EF4-FFF2-40B4-BE49-F238E27FC236}">
                    <a16:creationId xmlns:a16="http://schemas.microsoft.com/office/drawing/2014/main" id="{44A315D2-739B-4C49-94BB-22ABC614E517}"/>
                  </a:ext>
                </a:extLst>
              </p:cNvPr>
              <p:cNvSpPr txBox="1"/>
              <p:nvPr/>
            </p:nvSpPr>
            <p:spPr>
              <a:xfrm>
                <a:off x="1986557" y="4039579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  <a:latin typeface="Howie's_Funhouse" panose="00000400000000000000" pitchFamily="2" charset="0"/>
                  </a:rPr>
                  <a:t>D</a:t>
                </a:r>
              </a:p>
            </p:txBody>
          </p:sp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50F808FA-C814-45F6-9FAA-2C76F4625E0E}"/>
                  </a:ext>
                </a:extLst>
              </p:cNvPr>
              <p:cNvSpPr txBox="1"/>
              <p:nvPr/>
            </p:nvSpPr>
            <p:spPr>
              <a:xfrm>
                <a:off x="1367016" y="3656831"/>
                <a:ext cx="3643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</a:t>
                </a:r>
              </a:p>
            </p:txBody>
          </p:sp>
          <p:grpSp>
            <p:nvGrpSpPr>
              <p:cNvPr id="165" name="Group 164">
                <a:extLst>
                  <a:ext uri="{FF2B5EF4-FFF2-40B4-BE49-F238E27FC236}">
                    <a16:creationId xmlns:a16="http://schemas.microsoft.com/office/drawing/2014/main" id="{3B5947C3-6D18-4B42-B5A8-E154C36EB260}"/>
                  </a:ext>
                </a:extLst>
              </p:cNvPr>
              <p:cNvGrpSpPr/>
              <p:nvPr/>
            </p:nvGrpSpPr>
            <p:grpSpPr>
              <a:xfrm>
                <a:off x="985220" y="4347639"/>
                <a:ext cx="1398844" cy="731520"/>
                <a:chOff x="1033193" y="2450510"/>
                <a:chExt cx="1398844" cy="731520"/>
              </a:xfrm>
              <a:noFill/>
            </p:grpSpPr>
            <p:pic>
              <p:nvPicPr>
                <p:cNvPr id="166" name="Picture 165">
                  <a:extLst>
                    <a:ext uri="{FF2B5EF4-FFF2-40B4-BE49-F238E27FC236}">
                      <a16:creationId xmlns:a16="http://schemas.microsoft.com/office/drawing/2014/main" id="{F71F6E25-200A-4EE7-AEA7-D7D102B98BB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677831" y="2450510"/>
                  <a:ext cx="334631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67" name="Picture 166">
                  <a:extLst>
                    <a:ext uri="{FF2B5EF4-FFF2-40B4-BE49-F238E27FC236}">
                      <a16:creationId xmlns:a16="http://schemas.microsoft.com/office/drawing/2014/main" id="{0B767C40-3768-4493-BB9E-75403484A4D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091979" y="2450510"/>
                  <a:ext cx="340058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68" name="Picture 167">
                  <a:extLst>
                    <a:ext uri="{FF2B5EF4-FFF2-40B4-BE49-F238E27FC236}">
                      <a16:creationId xmlns:a16="http://schemas.microsoft.com/office/drawing/2014/main" id="{E0BBFCDB-9233-4EC4-B5DF-5EB60ED8DF8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033193" y="2450510"/>
                  <a:ext cx="280156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69" name="Picture 168">
                  <a:extLst>
                    <a:ext uri="{FF2B5EF4-FFF2-40B4-BE49-F238E27FC236}">
                      <a16:creationId xmlns:a16="http://schemas.microsoft.com/office/drawing/2014/main" id="{C7C3F900-62DD-4BAC-A5B2-00335EE8720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422484" y="2450510"/>
                  <a:ext cx="278674" cy="731520"/>
                </a:xfrm>
                <a:prstGeom prst="rect">
                  <a:avLst/>
                </a:prstGeom>
                <a:grpFill/>
              </p:spPr>
            </p:pic>
          </p:grpSp>
        </p:grpSp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id="{2B02824C-A016-4CCE-810D-F4492E161A66}"/>
                </a:ext>
              </a:extLst>
            </p:cNvPr>
            <p:cNvGrpSpPr/>
            <p:nvPr/>
          </p:nvGrpSpPr>
          <p:grpSpPr>
            <a:xfrm>
              <a:off x="6731322" y="2982126"/>
              <a:ext cx="1518541" cy="1771499"/>
              <a:chOff x="2903959" y="3670247"/>
              <a:chExt cx="1518541" cy="1771499"/>
            </a:xfrm>
          </p:grpSpPr>
          <p:pic>
            <p:nvPicPr>
              <p:cNvPr id="148" name="Picture 7" descr="C:\Users\user\Desktop\Intervention Talk\poster problem\marker-clipart-color-pen-3.jpg">
                <a:extLst>
                  <a:ext uri="{FF2B5EF4-FFF2-40B4-BE49-F238E27FC236}">
                    <a16:creationId xmlns:a16="http://schemas.microsoft.com/office/drawing/2014/main" id="{6D542539-9CC3-438B-B18E-C3D8ECC3FE6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7993" b="86731"/>
              <a:stretch/>
            </p:blipFill>
            <p:spPr bwMode="auto">
              <a:xfrm>
                <a:off x="3594643" y="5257563"/>
                <a:ext cx="546640" cy="18418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D5452D7D-5B11-4493-84AF-3A50A1AE320B}"/>
                  </a:ext>
                </a:extLst>
              </p:cNvPr>
              <p:cNvSpPr txBox="1"/>
              <p:nvPr/>
            </p:nvSpPr>
            <p:spPr>
              <a:xfrm>
                <a:off x="2903959" y="4020173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Howie's_Funhouse" panose="00000400000000000000" pitchFamily="2" charset="0"/>
                  </a:rPr>
                  <a:t>A</a:t>
                </a:r>
              </a:p>
            </p:txBody>
          </p:sp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4E90F393-A4E8-4C8A-8EB7-AEE192E75E70}"/>
                  </a:ext>
                </a:extLst>
              </p:cNvPr>
              <p:cNvSpPr txBox="1"/>
              <p:nvPr/>
            </p:nvSpPr>
            <p:spPr>
              <a:xfrm>
                <a:off x="3323197" y="3997461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Howie's_Funhouse" panose="00000400000000000000" pitchFamily="2" charset="0"/>
                  </a:rPr>
                  <a:t>B</a:t>
                </a:r>
              </a:p>
            </p:txBody>
          </p:sp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95280CEB-1F0D-4235-BE32-FCCD28B2481E}"/>
                  </a:ext>
                </a:extLst>
              </p:cNvPr>
              <p:cNvSpPr txBox="1"/>
              <p:nvPr/>
            </p:nvSpPr>
            <p:spPr>
              <a:xfrm>
                <a:off x="3720853" y="4019189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Howie's_Funhouse" panose="00000400000000000000" pitchFamily="2" charset="0"/>
                  </a:rPr>
                  <a:t>C</a:t>
                </a:r>
              </a:p>
            </p:txBody>
          </p:sp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67387DD8-CC1A-4524-BF1D-4DFFE9BCA8E9}"/>
                  </a:ext>
                </a:extLst>
              </p:cNvPr>
              <p:cNvSpPr txBox="1"/>
              <p:nvPr/>
            </p:nvSpPr>
            <p:spPr>
              <a:xfrm>
                <a:off x="4082445" y="4023959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Howie's_Funhouse" panose="00000400000000000000" pitchFamily="2" charset="0"/>
                  </a:rPr>
                  <a:t>D</a:t>
                </a:r>
              </a:p>
            </p:txBody>
          </p:sp>
          <p:sp>
            <p:nvSpPr>
              <p:cNvPr id="153" name="TextBox 152">
                <a:extLst>
                  <a:ext uri="{FF2B5EF4-FFF2-40B4-BE49-F238E27FC236}">
                    <a16:creationId xmlns:a16="http://schemas.microsoft.com/office/drawing/2014/main" id="{19771100-ACE1-4D4E-9299-C24D4E3DBD50}"/>
                  </a:ext>
                </a:extLst>
              </p:cNvPr>
              <p:cNvSpPr txBox="1"/>
              <p:nvPr/>
            </p:nvSpPr>
            <p:spPr>
              <a:xfrm>
                <a:off x="3422718" y="3670247"/>
                <a:ext cx="3643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2</a:t>
                </a:r>
              </a:p>
            </p:txBody>
          </p:sp>
          <p:grpSp>
            <p:nvGrpSpPr>
              <p:cNvPr id="154" name="Group 153">
                <a:extLst>
                  <a:ext uri="{FF2B5EF4-FFF2-40B4-BE49-F238E27FC236}">
                    <a16:creationId xmlns:a16="http://schemas.microsoft.com/office/drawing/2014/main" id="{7FD5CB07-D477-459F-B386-89D3DD694E56}"/>
                  </a:ext>
                </a:extLst>
              </p:cNvPr>
              <p:cNvGrpSpPr/>
              <p:nvPr/>
            </p:nvGrpSpPr>
            <p:grpSpPr>
              <a:xfrm>
                <a:off x="2933728" y="4347639"/>
                <a:ext cx="1488772" cy="731520"/>
                <a:chOff x="999612" y="3303270"/>
                <a:chExt cx="1488772" cy="731520"/>
              </a:xfrm>
              <a:noFill/>
            </p:grpSpPr>
            <p:pic>
              <p:nvPicPr>
                <p:cNvPr id="155" name="Picture 154">
                  <a:extLst>
                    <a:ext uri="{FF2B5EF4-FFF2-40B4-BE49-F238E27FC236}">
                      <a16:creationId xmlns:a16="http://schemas.microsoft.com/office/drawing/2014/main" id="{025C891B-E65E-4823-86EE-BE63191C54B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391422" y="3303270"/>
                  <a:ext cx="346305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56" name="Picture 155">
                  <a:extLst>
                    <a:ext uri="{FF2B5EF4-FFF2-40B4-BE49-F238E27FC236}">
                      <a16:creationId xmlns:a16="http://schemas.microsoft.com/office/drawing/2014/main" id="{CA08F2B2-DB11-46F7-87FA-D7706E5F703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772205" y="3303270"/>
                  <a:ext cx="336421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57" name="Picture 156">
                  <a:extLst>
                    <a:ext uri="{FF2B5EF4-FFF2-40B4-BE49-F238E27FC236}">
                      <a16:creationId xmlns:a16="http://schemas.microsoft.com/office/drawing/2014/main" id="{9BD7E672-05EF-4BBF-98C2-5AD6CC95ED2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999612" y="3303270"/>
                  <a:ext cx="322498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58" name="Picture 157">
                  <a:extLst>
                    <a:ext uri="{FF2B5EF4-FFF2-40B4-BE49-F238E27FC236}">
                      <a16:creationId xmlns:a16="http://schemas.microsoft.com/office/drawing/2014/main" id="{A33F8555-64F0-4BB7-841C-843B7A73DD7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184881" y="3303270"/>
                  <a:ext cx="303503" cy="731520"/>
                </a:xfrm>
                <a:prstGeom prst="rect">
                  <a:avLst/>
                </a:prstGeom>
                <a:grpFill/>
              </p:spPr>
            </p:pic>
          </p:grpSp>
        </p:grp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631AFA17-7075-459D-8E45-BF8F16894DB2}"/>
                </a:ext>
              </a:extLst>
            </p:cNvPr>
            <p:cNvGrpSpPr/>
            <p:nvPr/>
          </p:nvGrpSpPr>
          <p:grpSpPr>
            <a:xfrm>
              <a:off x="2903473" y="2982126"/>
              <a:ext cx="1195821" cy="1843863"/>
              <a:chOff x="6826598" y="3699311"/>
              <a:chExt cx="1195821" cy="1843863"/>
            </a:xfrm>
          </p:grpSpPr>
          <p:pic>
            <p:nvPicPr>
              <p:cNvPr id="138" name="Picture 7" descr="C:\Users\user\Desktop\Intervention Talk\poster problem\marker-clipart-color-pen-3.jpg">
                <a:extLst>
                  <a:ext uri="{FF2B5EF4-FFF2-40B4-BE49-F238E27FC236}">
                    <a16:creationId xmlns:a16="http://schemas.microsoft.com/office/drawing/2014/main" id="{1B264F9E-84B1-470C-83BD-82AA1F64549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6738" t="35061" b="52880"/>
              <a:stretch/>
            </p:blipFill>
            <p:spPr bwMode="auto">
              <a:xfrm>
                <a:off x="7103133" y="5375797"/>
                <a:ext cx="524621" cy="16737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6F65F683-6206-4897-9C46-B6F4A939FF38}"/>
                  </a:ext>
                </a:extLst>
              </p:cNvPr>
              <p:cNvSpPr txBox="1"/>
              <p:nvPr/>
            </p:nvSpPr>
            <p:spPr>
              <a:xfrm>
                <a:off x="6826598" y="4062867"/>
                <a:ext cx="289370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Howie's_Funhouse" panose="00000400000000000000" pitchFamily="2" charset="0"/>
                  </a:rPr>
                  <a:t>A</a:t>
                </a:r>
              </a:p>
            </p:txBody>
          </p:sp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E85BA052-D30E-4C45-847D-CD68B2666C61}"/>
                  </a:ext>
                </a:extLst>
              </p:cNvPr>
              <p:cNvSpPr txBox="1"/>
              <p:nvPr/>
            </p:nvSpPr>
            <p:spPr>
              <a:xfrm>
                <a:off x="7337970" y="4039579"/>
                <a:ext cx="289370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Howie's_Funhouse" panose="00000400000000000000" pitchFamily="2" charset="0"/>
                  </a:rPr>
                  <a:t>B</a:t>
                </a:r>
              </a:p>
            </p:txBody>
          </p:sp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D5DCD424-3A35-48BF-AC8B-C4C4FFCACEE0}"/>
                  </a:ext>
                </a:extLst>
              </p:cNvPr>
              <p:cNvSpPr txBox="1"/>
              <p:nvPr/>
            </p:nvSpPr>
            <p:spPr>
              <a:xfrm>
                <a:off x="7707787" y="4029511"/>
                <a:ext cx="289370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Howie's_Funhouse" panose="00000400000000000000" pitchFamily="2" charset="0"/>
                  </a:rPr>
                  <a:t>C</a:t>
                </a:r>
              </a:p>
            </p:txBody>
          </p:sp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36EBE713-3125-4067-9600-99F44DC64F08}"/>
                  </a:ext>
                </a:extLst>
              </p:cNvPr>
              <p:cNvSpPr txBox="1"/>
              <p:nvPr/>
            </p:nvSpPr>
            <p:spPr>
              <a:xfrm>
                <a:off x="6971283" y="4056886"/>
                <a:ext cx="289370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Howie's_Funhouse" panose="00000400000000000000" pitchFamily="2" charset="0"/>
                  </a:rPr>
                  <a:t>D</a:t>
                </a:r>
              </a:p>
            </p:txBody>
          </p:sp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797D6123-8F35-411C-8F8E-87CBEC20F402}"/>
                  </a:ext>
                </a:extLst>
              </p:cNvPr>
              <p:cNvSpPr txBox="1"/>
              <p:nvPr/>
            </p:nvSpPr>
            <p:spPr>
              <a:xfrm>
                <a:off x="7263411" y="3699311"/>
                <a:ext cx="4108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4</a:t>
                </a:r>
              </a:p>
            </p:txBody>
          </p:sp>
          <p:grpSp>
            <p:nvGrpSpPr>
              <p:cNvPr id="144" name="Group 143">
                <a:extLst>
                  <a:ext uri="{FF2B5EF4-FFF2-40B4-BE49-F238E27FC236}">
                    <a16:creationId xmlns:a16="http://schemas.microsoft.com/office/drawing/2014/main" id="{5A484523-E896-42BD-8CE0-503279DFC5BC}"/>
                  </a:ext>
                </a:extLst>
              </p:cNvPr>
              <p:cNvGrpSpPr/>
              <p:nvPr/>
            </p:nvGrpSpPr>
            <p:grpSpPr>
              <a:xfrm>
                <a:off x="6993824" y="4347639"/>
                <a:ext cx="1028595" cy="731520"/>
                <a:chOff x="1188814" y="5071578"/>
                <a:chExt cx="1028595" cy="731520"/>
              </a:xfrm>
              <a:noFill/>
            </p:grpSpPr>
            <p:pic>
              <p:nvPicPr>
                <p:cNvPr id="145" name="Picture 144">
                  <a:extLst>
                    <a:ext uri="{FF2B5EF4-FFF2-40B4-BE49-F238E27FC236}">
                      <a16:creationId xmlns:a16="http://schemas.microsoft.com/office/drawing/2014/main" id="{ADFAA41A-92C0-4362-80BA-DB9729A2A15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188814" y="5071578"/>
                  <a:ext cx="290286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46" name="Picture 145">
                  <a:extLst>
                    <a:ext uri="{FF2B5EF4-FFF2-40B4-BE49-F238E27FC236}">
                      <a16:creationId xmlns:a16="http://schemas.microsoft.com/office/drawing/2014/main" id="{A69FDF30-6304-4E2B-9E72-77EFAC144B1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902777" y="5071578"/>
                  <a:ext cx="314632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47" name="Picture 146">
                  <a:extLst>
                    <a:ext uri="{FF2B5EF4-FFF2-40B4-BE49-F238E27FC236}">
                      <a16:creationId xmlns:a16="http://schemas.microsoft.com/office/drawing/2014/main" id="{6A58A05C-D8F7-44D0-B049-1A379D139C5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532960" y="5071578"/>
                  <a:ext cx="288654" cy="731520"/>
                </a:xfrm>
                <a:prstGeom prst="rect">
                  <a:avLst/>
                </a:prstGeom>
                <a:grpFill/>
              </p:spPr>
            </p:pic>
          </p:grpSp>
        </p:grp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D6EA8040-B531-4A85-93FC-7B75B786DC84}"/>
                </a:ext>
              </a:extLst>
            </p:cNvPr>
            <p:cNvGrpSpPr/>
            <p:nvPr/>
          </p:nvGrpSpPr>
          <p:grpSpPr>
            <a:xfrm>
              <a:off x="607638" y="2982126"/>
              <a:ext cx="1484499" cy="1760174"/>
              <a:chOff x="4959661" y="3725054"/>
              <a:chExt cx="1484499" cy="1760174"/>
            </a:xfrm>
          </p:grpSpPr>
          <p:pic>
            <p:nvPicPr>
              <p:cNvPr id="119" name="Picture 7" descr="C:\Users\user\Desktop\Intervention Talk\poster problem\marker-clipart-color-pen-3.jpg">
                <a:extLst>
                  <a:ext uri="{FF2B5EF4-FFF2-40B4-BE49-F238E27FC236}">
                    <a16:creationId xmlns:a16="http://schemas.microsoft.com/office/drawing/2014/main" id="{8F8A378C-05DB-4073-A3E3-61CCB0632A7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7707" t="80174" b="8334"/>
              <a:stretch/>
            </p:blipFill>
            <p:spPr bwMode="auto">
              <a:xfrm>
                <a:off x="5336994" y="5335637"/>
                <a:ext cx="516118" cy="14959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14AD1A01-BC67-4DAA-AF08-D02FE0038503}"/>
                  </a:ext>
                </a:extLst>
              </p:cNvPr>
              <p:cNvSpPr txBox="1"/>
              <p:nvPr/>
            </p:nvSpPr>
            <p:spPr>
              <a:xfrm>
                <a:off x="4959661" y="3994675"/>
                <a:ext cx="310524" cy="284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33CC"/>
                    </a:solidFill>
                    <a:latin typeface="Howie's_Funhouse" panose="00000400000000000000" pitchFamily="2" charset="0"/>
                  </a:rPr>
                  <a:t>A</a:t>
                </a:r>
              </a:p>
            </p:txBody>
          </p:sp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CDCC2474-1BA0-4320-B6EE-7FC898D53490}"/>
                  </a:ext>
                </a:extLst>
              </p:cNvPr>
              <p:cNvSpPr txBox="1"/>
              <p:nvPr/>
            </p:nvSpPr>
            <p:spPr>
              <a:xfrm>
                <a:off x="5332445" y="4014563"/>
                <a:ext cx="310524" cy="284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33CC"/>
                    </a:solidFill>
                    <a:latin typeface="Howie's_Funhouse" panose="00000400000000000000" pitchFamily="2" charset="0"/>
                  </a:rPr>
                  <a:t>B</a:t>
                </a:r>
              </a:p>
            </p:txBody>
          </p:sp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13D1D432-8158-4F27-A624-7E78D0A475FF}"/>
                  </a:ext>
                </a:extLst>
              </p:cNvPr>
              <p:cNvSpPr txBox="1"/>
              <p:nvPr/>
            </p:nvSpPr>
            <p:spPr>
              <a:xfrm>
                <a:off x="5698295" y="4006404"/>
                <a:ext cx="310524" cy="284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33CC"/>
                    </a:solidFill>
                    <a:latin typeface="Howie's_Funhouse" panose="00000400000000000000" pitchFamily="2" charset="0"/>
                  </a:rPr>
                  <a:t>C</a:t>
                </a:r>
              </a:p>
            </p:txBody>
          </p:sp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F553B3E6-420D-47FA-954C-DE3F2C10F510}"/>
                  </a:ext>
                </a:extLst>
              </p:cNvPr>
              <p:cNvSpPr txBox="1"/>
              <p:nvPr/>
            </p:nvSpPr>
            <p:spPr>
              <a:xfrm>
                <a:off x="6110159" y="4027912"/>
                <a:ext cx="310524" cy="284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33CC"/>
                    </a:solidFill>
                    <a:latin typeface="Howie's_Funhouse" panose="00000400000000000000" pitchFamily="2" charset="0"/>
                  </a:rPr>
                  <a:t>D</a:t>
                </a:r>
              </a:p>
            </p:txBody>
          </p:sp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75DFD027-3EA6-4D27-9DD0-12D3C790FB7B}"/>
                  </a:ext>
                </a:extLst>
              </p:cNvPr>
              <p:cNvSpPr txBox="1"/>
              <p:nvPr/>
            </p:nvSpPr>
            <p:spPr>
              <a:xfrm>
                <a:off x="5487707" y="3725054"/>
                <a:ext cx="3983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FF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3</a:t>
                </a:r>
              </a:p>
            </p:txBody>
          </p:sp>
          <p:grpSp>
            <p:nvGrpSpPr>
              <p:cNvPr id="125" name="Group 124">
                <a:extLst>
                  <a:ext uri="{FF2B5EF4-FFF2-40B4-BE49-F238E27FC236}">
                    <a16:creationId xmlns:a16="http://schemas.microsoft.com/office/drawing/2014/main" id="{BEE3848A-9842-43CC-B1BE-027057E8A5B6}"/>
                  </a:ext>
                </a:extLst>
              </p:cNvPr>
              <p:cNvGrpSpPr/>
              <p:nvPr/>
            </p:nvGrpSpPr>
            <p:grpSpPr>
              <a:xfrm>
                <a:off x="4972164" y="4347639"/>
                <a:ext cx="1471996" cy="731520"/>
                <a:chOff x="1018471" y="4218818"/>
                <a:chExt cx="1471996" cy="731520"/>
              </a:xfrm>
              <a:noFill/>
            </p:grpSpPr>
            <p:pic>
              <p:nvPicPr>
                <p:cNvPr id="126" name="Picture 125">
                  <a:extLst>
                    <a:ext uri="{FF2B5EF4-FFF2-40B4-BE49-F238E27FC236}">
                      <a16:creationId xmlns:a16="http://schemas.microsoft.com/office/drawing/2014/main" id="{A26F9BD8-209A-4A38-A884-08B4A984BE2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373992" y="4218818"/>
                  <a:ext cx="276791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35" name="Picture 134">
                  <a:extLst>
                    <a:ext uri="{FF2B5EF4-FFF2-40B4-BE49-F238E27FC236}">
                      <a16:creationId xmlns:a16="http://schemas.microsoft.com/office/drawing/2014/main" id="{03B86179-00F4-40D4-89B6-4B1B034CFDC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773768" y="4218818"/>
                  <a:ext cx="300516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36" name="Picture 135">
                  <a:extLst>
                    <a:ext uri="{FF2B5EF4-FFF2-40B4-BE49-F238E27FC236}">
                      <a16:creationId xmlns:a16="http://schemas.microsoft.com/office/drawing/2014/main" id="{609056EC-B228-4E2B-BD42-9E2E60A7E8F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199432" y="4218818"/>
                  <a:ext cx="291035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37" name="Picture 136">
                  <a:extLst>
                    <a:ext uri="{FF2B5EF4-FFF2-40B4-BE49-F238E27FC236}">
                      <a16:creationId xmlns:a16="http://schemas.microsoft.com/office/drawing/2014/main" id="{5CF315F5-3C1F-4B60-A48F-3EF71E424D6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018471" y="4218818"/>
                  <a:ext cx="297302" cy="731520"/>
                </a:xfrm>
                <a:prstGeom prst="rect">
                  <a:avLst/>
                </a:prstGeom>
                <a:grpFill/>
              </p:spPr>
            </p:pic>
          </p:grp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2E1F8BA-5637-404B-A3F9-8F1D4AA59461}"/>
              </a:ext>
            </a:extLst>
          </p:cNvPr>
          <p:cNvGrpSpPr/>
          <p:nvPr/>
        </p:nvGrpSpPr>
        <p:grpSpPr>
          <a:xfrm>
            <a:off x="1088291" y="2199372"/>
            <a:ext cx="6895882" cy="306108"/>
            <a:chOff x="1086967" y="2121632"/>
            <a:chExt cx="6895882" cy="306108"/>
          </a:xfrm>
        </p:grpSpPr>
        <p:sp>
          <p:nvSpPr>
            <p:cNvPr id="75" name="Freeform 74"/>
            <p:cNvSpPr/>
            <p:nvPr/>
          </p:nvSpPr>
          <p:spPr>
            <a:xfrm>
              <a:off x="7453239" y="2121632"/>
              <a:ext cx="529610" cy="235298"/>
            </a:xfrm>
            <a:custGeom>
              <a:avLst/>
              <a:gdLst>
                <a:gd name="connsiteX0" fmla="*/ 0 w 1032506"/>
                <a:gd name="connsiteY0" fmla="*/ 121090 h 135838"/>
                <a:gd name="connsiteX1" fmla="*/ 88490 w 1032506"/>
                <a:gd name="connsiteY1" fmla="*/ 91593 h 135838"/>
                <a:gd name="connsiteX2" fmla="*/ 191729 w 1032506"/>
                <a:gd name="connsiteY2" fmla="*/ 32599 h 135838"/>
                <a:gd name="connsiteX3" fmla="*/ 265471 w 1032506"/>
                <a:gd name="connsiteY3" fmla="*/ 106341 h 135838"/>
                <a:gd name="connsiteX4" fmla="*/ 324465 w 1032506"/>
                <a:gd name="connsiteY4" fmla="*/ 91593 h 135838"/>
                <a:gd name="connsiteX5" fmla="*/ 457200 w 1032506"/>
                <a:gd name="connsiteY5" fmla="*/ 135838 h 135838"/>
                <a:gd name="connsiteX6" fmla="*/ 648929 w 1032506"/>
                <a:gd name="connsiteY6" fmla="*/ 121090 h 135838"/>
                <a:gd name="connsiteX7" fmla="*/ 737420 w 1032506"/>
                <a:gd name="connsiteY7" fmla="*/ 62096 h 135838"/>
                <a:gd name="connsiteX8" fmla="*/ 781665 w 1032506"/>
                <a:gd name="connsiteY8" fmla="*/ 47348 h 135838"/>
                <a:gd name="connsiteX9" fmla="*/ 988142 w 1032506"/>
                <a:gd name="connsiteY9" fmla="*/ 17851 h 135838"/>
                <a:gd name="connsiteX10" fmla="*/ 1032387 w 1032506"/>
                <a:gd name="connsiteY10" fmla="*/ 17851 h 1358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032506" h="135838">
                  <a:moveTo>
                    <a:pt x="0" y="121090"/>
                  </a:moveTo>
                  <a:cubicBezTo>
                    <a:pt x="29497" y="111258"/>
                    <a:pt x="60680" y="105498"/>
                    <a:pt x="88490" y="91593"/>
                  </a:cubicBezTo>
                  <a:cubicBezTo>
                    <a:pt x="267074" y="2301"/>
                    <a:pt x="56396" y="77712"/>
                    <a:pt x="191729" y="32599"/>
                  </a:cubicBezTo>
                  <a:cubicBezTo>
                    <a:pt x="228280" y="142253"/>
                    <a:pt x="190660" y="127716"/>
                    <a:pt x="265471" y="106341"/>
                  </a:cubicBezTo>
                  <a:cubicBezTo>
                    <a:pt x="284961" y="100772"/>
                    <a:pt x="304800" y="96509"/>
                    <a:pt x="324465" y="91593"/>
                  </a:cubicBezTo>
                  <a:cubicBezTo>
                    <a:pt x="347905" y="100969"/>
                    <a:pt x="425445" y="135838"/>
                    <a:pt x="457200" y="135838"/>
                  </a:cubicBezTo>
                  <a:cubicBezTo>
                    <a:pt x="521298" y="135838"/>
                    <a:pt x="585019" y="126006"/>
                    <a:pt x="648929" y="121090"/>
                  </a:cubicBezTo>
                  <a:lnTo>
                    <a:pt x="737420" y="62096"/>
                  </a:lnTo>
                  <a:cubicBezTo>
                    <a:pt x="750355" y="53473"/>
                    <a:pt x="766489" y="50720"/>
                    <a:pt x="781665" y="47348"/>
                  </a:cubicBezTo>
                  <a:cubicBezTo>
                    <a:pt x="836355" y="35194"/>
                    <a:pt x="937100" y="24231"/>
                    <a:pt x="988142" y="17851"/>
                  </a:cubicBezTo>
                  <a:cubicBezTo>
                    <a:pt x="1037051" y="1548"/>
                    <a:pt x="1032387" y="-12443"/>
                    <a:pt x="1032387" y="17851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76" name="Freeform 75"/>
            <p:cNvSpPr/>
            <p:nvPr/>
          </p:nvSpPr>
          <p:spPr>
            <a:xfrm>
              <a:off x="5046011" y="2180107"/>
              <a:ext cx="649535" cy="118349"/>
            </a:xfrm>
            <a:custGeom>
              <a:avLst/>
              <a:gdLst>
                <a:gd name="connsiteX0" fmla="*/ 0 w 1140031"/>
                <a:gd name="connsiteY0" fmla="*/ 0 h 142504"/>
                <a:gd name="connsiteX1" fmla="*/ 23750 w 1140031"/>
                <a:gd name="connsiteY1" fmla="*/ 59377 h 142504"/>
                <a:gd name="connsiteX2" fmla="*/ 47501 w 1140031"/>
                <a:gd name="connsiteY2" fmla="*/ 95003 h 142504"/>
                <a:gd name="connsiteX3" fmla="*/ 106877 w 1140031"/>
                <a:gd name="connsiteY3" fmla="*/ 83127 h 142504"/>
                <a:gd name="connsiteX4" fmla="*/ 142503 w 1140031"/>
                <a:gd name="connsiteY4" fmla="*/ 59377 h 142504"/>
                <a:gd name="connsiteX5" fmla="*/ 178129 w 1140031"/>
                <a:gd name="connsiteY5" fmla="*/ 23751 h 142504"/>
                <a:gd name="connsiteX6" fmla="*/ 249381 w 1140031"/>
                <a:gd name="connsiteY6" fmla="*/ 35626 h 142504"/>
                <a:gd name="connsiteX7" fmla="*/ 332509 w 1140031"/>
                <a:gd name="connsiteY7" fmla="*/ 59377 h 142504"/>
                <a:gd name="connsiteX8" fmla="*/ 510639 w 1140031"/>
                <a:gd name="connsiteY8" fmla="*/ 35626 h 142504"/>
                <a:gd name="connsiteX9" fmla="*/ 570015 w 1140031"/>
                <a:gd name="connsiteY9" fmla="*/ 47501 h 142504"/>
                <a:gd name="connsiteX10" fmla="*/ 605641 w 1140031"/>
                <a:gd name="connsiteY10" fmla="*/ 83127 h 142504"/>
                <a:gd name="connsiteX11" fmla="*/ 700644 w 1140031"/>
                <a:gd name="connsiteY11" fmla="*/ 59377 h 142504"/>
                <a:gd name="connsiteX12" fmla="*/ 807522 w 1140031"/>
                <a:gd name="connsiteY12" fmla="*/ 95003 h 142504"/>
                <a:gd name="connsiteX13" fmla="*/ 902524 w 1140031"/>
                <a:gd name="connsiteY13" fmla="*/ 118753 h 142504"/>
                <a:gd name="connsiteX14" fmla="*/ 973776 w 1140031"/>
                <a:gd name="connsiteY14" fmla="*/ 142504 h 142504"/>
                <a:gd name="connsiteX15" fmla="*/ 1009402 w 1140031"/>
                <a:gd name="connsiteY15" fmla="*/ 130629 h 142504"/>
                <a:gd name="connsiteX16" fmla="*/ 1033153 w 1140031"/>
                <a:gd name="connsiteY16" fmla="*/ 95003 h 142504"/>
                <a:gd name="connsiteX17" fmla="*/ 1140031 w 1140031"/>
                <a:gd name="connsiteY17" fmla="*/ 95003 h 1425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140031" h="142504">
                  <a:moveTo>
                    <a:pt x="0" y="0"/>
                  </a:moveTo>
                  <a:cubicBezTo>
                    <a:pt x="7917" y="19792"/>
                    <a:pt x="14217" y="40311"/>
                    <a:pt x="23750" y="59377"/>
                  </a:cubicBezTo>
                  <a:cubicBezTo>
                    <a:pt x="30133" y="72143"/>
                    <a:pt x="33778" y="91082"/>
                    <a:pt x="47501" y="95003"/>
                  </a:cubicBezTo>
                  <a:cubicBezTo>
                    <a:pt x="66908" y="100548"/>
                    <a:pt x="87085" y="87086"/>
                    <a:pt x="106877" y="83127"/>
                  </a:cubicBezTo>
                  <a:cubicBezTo>
                    <a:pt x="118752" y="75210"/>
                    <a:pt x="131539" y="68514"/>
                    <a:pt x="142503" y="59377"/>
                  </a:cubicBezTo>
                  <a:cubicBezTo>
                    <a:pt x="155405" y="48626"/>
                    <a:pt x="161735" y="27394"/>
                    <a:pt x="178129" y="23751"/>
                  </a:cubicBezTo>
                  <a:cubicBezTo>
                    <a:pt x="201634" y="18528"/>
                    <a:pt x="225630" y="31668"/>
                    <a:pt x="249381" y="35626"/>
                  </a:cubicBezTo>
                  <a:cubicBezTo>
                    <a:pt x="266179" y="41225"/>
                    <a:pt x="317601" y="59377"/>
                    <a:pt x="332509" y="59377"/>
                  </a:cubicBezTo>
                  <a:cubicBezTo>
                    <a:pt x="401921" y="59377"/>
                    <a:pt x="447477" y="48258"/>
                    <a:pt x="510639" y="35626"/>
                  </a:cubicBezTo>
                  <a:cubicBezTo>
                    <a:pt x="530431" y="39584"/>
                    <a:pt x="551962" y="38474"/>
                    <a:pt x="570015" y="47501"/>
                  </a:cubicBezTo>
                  <a:cubicBezTo>
                    <a:pt x="585036" y="55012"/>
                    <a:pt x="588916" y="81606"/>
                    <a:pt x="605641" y="83127"/>
                  </a:cubicBezTo>
                  <a:cubicBezTo>
                    <a:pt x="638149" y="86082"/>
                    <a:pt x="700644" y="59377"/>
                    <a:pt x="700644" y="59377"/>
                  </a:cubicBezTo>
                  <a:cubicBezTo>
                    <a:pt x="870808" y="93409"/>
                    <a:pt x="660023" y="45837"/>
                    <a:pt x="807522" y="95003"/>
                  </a:cubicBezTo>
                  <a:cubicBezTo>
                    <a:pt x="838489" y="105325"/>
                    <a:pt x="870857" y="110836"/>
                    <a:pt x="902524" y="118753"/>
                  </a:cubicBezTo>
                  <a:cubicBezTo>
                    <a:pt x="926812" y="124825"/>
                    <a:pt x="973776" y="142504"/>
                    <a:pt x="973776" y="142504"/>
                  </a:cubicBezTo>
                  <a:cubicBezTo>
                    <a:pt x="985651" y="138546"/>
                    <a:pt x="999627" y="138449"/>
                    <a:pt x="1009402" y="130629"/>
                  </a:cubicBezTo>
                  <a:cubicBezTo>
                    <a:pt x="1020547" y="121713"/>
                    <a:pt x="1019383" y="98758"/>
                    <a:pt x="1033153" y="95003"/>
                  </a:cubicBezTo>
                  <a:cubicBezTo>
                    <a:pt x="1067524" y="85629"/>
                    <a:pt x="1104405" y="95003"/>
                    <a:pt x="1140031" y="95003"/>
                  </a:cubicBezTo>
                </a:path>
              </a:pathLst>
            </a:cu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Freeform 76"/>
            <p:cNvSpPr/>
            <p:nvPr/>
          </p:nvSpPr>
          <p:spPr>
            <a:xfrm>
              <a:off x="3125932" y="2168912"/>
              <a:ext cx="724015" cy="98624"/>
            </a:xfrm>
            <a:custGeom>
              <a:avLst/>
              <a:gdLst>
                <a:gd name="connsiteX0" fmla="*/ 0 w 1270755"/>
                <a:gd name="connsiteY0" fmla="*/ 0 h 118753"/>
                <a:gd name="connsiteX1" fmla="*/ 59376 w 1270755"/>
                <a:gd name="connsiteY1" fmla="*/ 11875 h 118753"/>
                <a:gd name="connsiteX2" fmla="*/ 130628 w 1270755"/>
                <a:gd name="connsiteY2" fmla="*/ 23751 h 118753"/>
                <a:gd name="connsiteX3" fmla="*/ 166254 w 1270755"/>
                <a:gd name="connsiteY3" fmla="*/ 35626 h 118753"/>
                <a:gd name="connsiteX4" fmla="*/ 285008 w 1270755"/>
                <a:gd name="connsiteY4" fmla="*/ 47501 h 118753"/>
                <a:gd name="connsiteX5" fmla="*/ 368135 w 1270755"/>
                <a:gd name="connsiteY5" fmla="*/ 71252 h 118753"/>
                <a:gd name="connsiteX6" fmla="*/ 641267 w 1270755"/>
                <a:gd name="connsiteY6" fmla="*/ 83127 h 118753"/>
                <a:gd name="connsiteX7" fmla="*/ 760021 w 1270755"/>
                <a:gd name="connsiteY7" fmla="*/ 95003 h 118753"/>
                <a:gd name="connsiteX8" fmla="*/ 831272 w 1270755"/>
                <a:gd name="connsiteY8" fmla="*/ 106878 h 118753"/>
                <a:gd name="connsiteX9" fmla="*/ 973776 w 1270755"/>
                <a:gd name="connsiteY9" fmla="*/ 118753 h 118753"/>
                <a:gd name="connsiteX10" fmla="*/ 1163782 w 1270755"/>
                <a:gd name="connsiteY10" fmla="*/ 106878 h 118753"/>
                <a:gd name="connsiteX11" fmla="*/ 1235033 w 1270755"/>
                <a:gd name="connsiteY11" fmla="*/ 59377 h 118753"/>
                <a:gd name="connsiteX12" fmla="*/ 1270659 w 1270755"/>
                <a:gd name="connsiteY12" fmla="*/ 35626 h 1187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70755" h="118753">
                  <a:moveTo>
                    <a:pt x="0" y="0"/>
                  </a:moveTo>
                  <a:lnTo>
                    <a:pt x="59376" y="11875"/>
                  </a:lnTo>
                  <a:cubicBezTo>
                    <a:pt x="83066" y="16182"/>
                    <a:pt x="107123" y="18528"/>
                    <a:pt x="130628" y="23751"/>
                  </a:cubicBezTo>
                  <a:cubicBezTo>
                    <a:pt x="142848" y="26466"/>
                    <a:pt x="153882" y="33723"/>
                    <a:pt x="166254" y="35626"/>
                  </a:cubicBezTo>
                  <a:cubicBezTo>
                    <a:pt x="205574" y="41675"/>
                    <a:pt x="245423" y="43543"/>
                    <a:pt x="285008" y="47501"/>
                  </a:cubicBezTo>
                  <a:cubicBezTo>
                    <a:pt x="305081" y="54192"/>
                    <a:pt x="348957" y="69831"/>
                    <a:pt x="368135" y="71252"/>
                  </a:cubicBezTo>
                  <a:cubicBezTo>
                    <a:pt x="459016" y="77984"/>
                    <a:pt x="550223" y="79169"/>
                    <a:pt x="641267" y="83127"/>
                  </a:cubicBezTo>
                  <a:cubicBezTo>
                    <a:pt x="680852" y="87086"/>
                    <a:pt x="720546" y="90069"/>
                    <a:pt x="760021" y="95003"/>
                  </a:cubicBezTo>
                  <a:cubicBezTo>
                    <a:pt x="783913" y="97990"/>
                    <a:pt x="807341" y="104219"/>
                    <a:pt x="831272" y="106878"/>
                  </a:cubicBezTo>
                  <a:cubicBezTo>
                    <a:pt x="878646" y="112142"/>
                    <a:pt x="926275" y="114795"/>
                    <a:pt x="973776" y="118753"/>
                  </a:cubicBezTo>
                  <a:cubicBezTo>
                    <a:pt x="1037111" y="114795"/>
                    <a:pt x="1101901" y="120942"/>
                    <a:pt x="1163782" y="106878"/>
                  </a:cubicBezTo>
                  <a:cubicBezTo>
                    <a:pt x="1191617" y="100552"/>
                    <a:pt x="1207954" y="68404"/>
                    <a:pt x="1235033" y="59377"/>
                  </a:cubicBezTo>
                  <a:cubicBezTo>
                    <a:pt x="1274414" y="46249"/>
                    <a:pt x="1270659" y="60019"/>
                    <a:pt x="1270659" y="35626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Freeform 77"/>
            <p:cNvSpPr/>
            <p:nvPr/>
          </p:nvSpPr>
          <p:spPr>
            <a:xfrm>
              <a:off x="1086967" y="2338978"/>
              <a:ext cx="595407" cy="88762"/>
            </a:xfrm>
            <a:custGeom>
              <a:avLst/>
              <a:gdLst>
                <a:gd name="connsiteX0" fmla="*/ 0 w 1045028"/>
                <a:gd name="connsiteY0" fmla="*/ 0 h 106878"/>
                <a:gd name="connsiteX1" fmla="*/ 23751 w 1045028"/>
                <a:gd name="connsiteY1" fmla="*/ 59377 h 106878"/>
                <a:gd name="connsiteX2" fmla="*/ 106878 w 1045028"/>
                <a:gd name="connsiteY2" fmla="*/ 106878 h 106878"/>
                <a:gd name="connsiteX3" fmla="*/ 320634 w 1045028"/>
                <a:gd name="connsiteY3" fmla="*/ 83128 h 106878"/>
                <a:gd name="connsiteX4" fmla="*/ 463138 w 1045028"/>
                <a:gd name="connsiteY4" fmla="*/ 23751 h 106878"/>
                <a:gd name="connsiteX5" fmla="*/ 914400 w 1045028"/>
                <a:gd name="connsiteY5" fmla="*/ 0 h 106878"/>
                <a:gd name="connsiteX6" fmla="*/ 961901 w 1045028"/>
                <a:gd name="connsiteY6" fmla="*/ 11876 h 106878"/>
                <a:gd name="connsiteX7" fmla="*/ 1045028 w 1045028"/>
                <a:gd name="connsiteY7" fmla="*/ 35626 h 1068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45028" h="106878">
                  <a:moveTo>
                    <a:pt x="0" y="0"/>
                  </a:moveTo>
                  <a:cubicBezTo>
                    <a:pt x="7917" y="19792"/>
                    <a:pt x="10961" y="42323"/>
                    <a:pt x="23751" y="59377"/>
                  </a:cubicBezTo>
                  <a:cubicBezTo>
                    <a:pt x="47716" y="91331"/>
                    <a:pt x="73694" y="95817"/>
                    <a:pt x="106878" y="106878"/>
                  </a:cubicBezTo>
                  <a:cubicBezTo>
                    <a:pt x="122760" y="105744"/>
                    <a:pt x="268188" y="104981"/>
                    <a:pt x="320634" y="83128"/>
                  </a:cubicBezTo>
                  <a:cubicBezTo>
                    <a:pt x="373167" y="61239"/>
                    <a:pt x="407595" y="29041"/>
                    <a:pt x="463138" y="23751"/>
                  </a:cubicBezTo>
                  <a:cubicBezTo>
                    <a:pt x="530170" y="17367"/>
                    <a:pt x="866729" y="2270"/>
                    <a:pt x="914400" y="0"/>
                  </a:cubicBezTo>
                  <a:cubicBezTo>
                    <a:pt x="930234" y="3959"/>
                    <a:pt x="946418" y="6715"/>
                    <a:pt x="961901" y="11876"/>
                  </a:cubicBezTo>
                  <a:cubicBezTo>
                    <a:pt x="1041971" y="38566"/>
                    <a:pt x="995006" y="35626"/>
                    <a:pt x="1045028" y="35626"/>
                  </a:cubicBezTo>
                </a:path>
              </a:pathLst>
            </a:custGeom>
            <a:noFill/>
            <a:ln>
              <a:solidFill>
                <a:srgbClr val="FF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1991E66-BCC3-48C0-9D10-14592498D538}"/>
              </a:ext>
            </a:extLst>
          </p:cNvPr>
          <p:cNvGrpSpPr/>
          <p:nvPr/>
        </p:nvGrpSpPr>
        <p:grpSpPr>
          <a:xfrm>
            <a:off x="971158" y="1785247"/>
            <a:ext cx="449885" cy="449885"/>
            <a:chOff x="7573636" y="5590840"/>
            <a:chExt cx="449885" cy="449885"/>
          </a:xfrm>
        </p:grpSpPr>
        <p:sp>
          <p:nvSpPr>
            <p:cNvPr id="173" name="Freeform 60">
              <a:extLst>
                <a:ext uri="{FF2B5EF4-FFF2-40B4-BE49-F238E27FC236}">
                  <a16:creationId xmlns:a16="http://schemas.microsoft.com/office/drawing/2014/main" id="{301C7DDF-3F52-4B48-8ADE-3626F5B4C148}"/>
                </a:ext>
              </a:extLst>
            </p:cNvPr>
            <p:cNvSpPr/>
            <p:nvPr/>
          </p:nvSpPr>
          <p:spPr>
            <a:xfrm rot="14324657" flipV="1">
              <a:off x="7775719" y="5577782"/>
              <a:ext cx="45719" cy="449885"/>
            </a:xfrm>
            <a:custGeom>
              <a:avLst/>
              <a:gdLst>
                <a:gd name="connsiteX0" fmla="*/ 0 w 261257"/>
                <a:gd name="connsiteY0" fmla="*/ 201949 h 201949"/>
                <a:gd name="connsiteX1" fmla="*/ 95003 w 261257"/>
                <a:gd name="connsiteY1" fmla="*/ 130698 h 201949"/>
                <a:gd name="connsiteX2" fmla="*/ 166255 w 261257"/>
                <a:gd name="connsiteY2" fmla="*/ 83196 h 201949"/>
                <a:gd name="connsiteX3" fmla="*/ 190005 w 261257"/>
                <a:gd name="connsiteY3" fmla="*/ 47570 h 201949"/>
                <a:gd name="connsiteX4" fmla="*/ 225631 w 261257"/>
                <a:gd name="connsiteY4" fmla="*/ 35695 h 201949"/>
                <a:gd name="connsiteX5" fmla="*/ 261257 w 261257"/>
                <a:gd name="connsiteY5" fmla="*/ 69 h 2019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1257" h="201949">
                  <a:moveTo>
                    <a:pt x="0" y="201949"/>
                  </a:moveTo>
                  <a:cubicBezTo>
                    <a:pt x="163005" y="104149"/>
                    <a:pt x="-21866" y="221597"/>
                    <a:pt x="95003" y="130698"/>
                  </a:cubicBezTo>
                  <a:cubicBezTo>
                    <a:pt x="117535" y="113173"/>
                    <a:pt x="166255" y="83196"/>
                    <a:pt x="166255" y="83196"/>
                  </a:cubicBezTo>
                  <a:cubicBezTo>
                    <a:pt x="174172" y="71321"/>
                    <a:pt x="178860" y="56486"/>
                    <a:pt x="190005" y="47570"/>
                  </a:cubicBezTo>
                  <a:cubicBezTo>
                    <a:pt x="199780" y="39750"/>
                    <a:pt x="215856" y="43515"/>
                    <a:pt x="225631" y="35695"/>
                  </a:cubicBezTo>
                  <a:cubicBezTo>
                    <a:pt x="274281" y="-3225"/>
                    <a:pt x="228813" y="69"/>
                    <a:pt x="261257" y="69"/>
                  </a:cubicBezTo>
                </a:path>
              </a:pathLst>
            </a:custGeom>
            <a:noFill/>
            <a:ln>
              <a:solidFill>
                <a:srgbClr val="FF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Freeform 60">
              <a:extLst>
                <a:ext uri="{FF2B5EF4-FFF2-40B4-BE49-F238E27FC236}">
                  <a16:creationId xmlns:a16="http://schemas.microsoft.com/office/drawing/2014/main" id="{FD43DA11-7C58-4F7B-9777-418B8A5B9F71}"/>
                </a:ext>
              </a:extLst>
            </p:cNvPr>
            <p:cNvSpPr/>
            <p:nvPr/>
          </p:nvSpPr>
          <p:spPr>
            <a:xfrm rot="19065943" flipV="1">
              <a:off x="7797490" y="5590840"/>
              <a:ext cx="45719" cy="449885"/>
            </a:xfrm>
            <a:custGeom>
              <a:avLst/>
              <a:gdLst>
                <a:gd name="connsiteX0" fmla="*/ 0 w 261257"/>
                <a:gd name="connsiteY0" fmla="*/ 201949 h 201949"/>
                <a:gd name="connsiteX1" fmla="*/ 95003 w 261257"/>
                <a:gd name="connsiteY1" fmla="*/ 130698 h 201949"/>
                <a:gd name="connsiteX2" fmla="*/ 166255 w 261257"/>
                <a:gd name="connsiteY2" fmla="*/ 83196 h 201949"/>
                <a:gd name="connsiteX3" fmla="*/ 190005 w 261257"/>
                <a:gd name="connsiteY3" fmla="*/ 47570 h 201949"/>
                <a:gd name="connsiteX4" fmla="*/ 225631 w 261257"/>
                <a:gd name="connsiteY4" fmla="*/ 35695 h 201949"/>
                <a:gd name="connsiteX5" fmla="*/ 261257 w 261257"/>
                <a:gd name="connsiteY5" fmla="*/ 69 h 2019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1257" h="201949">
                  <a:moveTo>
                    <a:pt x="0" y="201949"/>
                  </a:moveTo>
                  <a:cubicBezTo>
                    <a:pt x="163005" y="104149"/>
                    <a:pt x="-21866" y="221597"/>
                    <a:pt x="95003" y="130698"/>
                  </a:cubicBezTo>
                  <a:cubicBezTo>
                    <a:pt x="117535" y="113173"/>
                    <a:pt x="166255" y="83196"/>
                    <a:pt x="166255" y="83196"/>
                  </a:cubicBezTo>
                  <a:cubicBezTo>
                    <a:pt x="174172" y="71321"/>
                    <a:pt x="178860" y="56486"/>
                    <a:pt x="190005" y="47570"/>
                  </a:cubicBezTo>
                  <a:cubicBezTo>
                    <a:pt x="199780" y="39750"/>
                    <a:pt x="215856" y="43515"/>
                    <a:pt x="225631" y="35695"/>
                  </a:cubicBezTo>
                  <a:cubicBezTo>
                    <a:pt x="274281" y="-3225"/>
                    <a:pt x="228813" y="69"/>
                    <a:pt x="261257" y="69"/>
                  </a:cubicBezTo>
                </a:path>
              </a:pathLst>
            </a:custGeom>
            <a:noFill/>
            <a:ln>
              <a:solidFill>
                <a:srgbClr val="FF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B4C1F6BC-6320-42E9-A069-988F544A5A7F}"/>
              </a:ext>
            </a:extLst>
          </p:cNvPr>
          <p:cNvGrpSpPr/>
          <p:nvPr/>
        </p:nvGrpSpPr>
        <p:grpSpPr>
          <a:xfrm>
            <a:off x="941458" y="1771542"/>
            <a:ext cx="7008511" cy="359727"/>
            <a:chOff x="937775" y="1929256"/>
            <a:chExt cx="7008511" cy="359727"/>
          </a:xfrm>
        </p:grpSpPr>
        <p:sp>
          <p:nvSpPr>
            <p:cNvPr id="176" name="Freeform 61">
              <a:extLst>
                <a:ext uri="{FF2B5EF4-FFF2-40B4-BE49-F238E27FC236}">
                  <a16:creationId xmlns:a16="http://schemas.microsoft.com/office/drawing/2014/main" id="{BE252853-DA22-4A5A-B65D-474520CC2F00}"/>
                </a:ext>
              </a:extLst>
            </p:cNvPr>
            <p:cNvSpPr/>
            <p:nvPr/>
          </p:nvSpPr>
          <p:spPr>
            <a:xfrm>
              <a:off x="5200828" y="1929256"/>
              <a:ext cx="666858" cy="123799"/>
            </a:xfrm>
            <a:custGeom>
              <a:avLst/>
              <a:gdLst>
                <a:gd name="connsiteX0" fmla="*/ 0 w 1170435"/>
                <a:gd name="connsiteY0" fmla="*/ 1582 h 149066"/>
                <a:gd name="connsiteX1" fmla="*/ 73742 w 1170435"/>
                <a:gd name="connsiteY1" fmla="*/ 45828 h 149066"/>
                <a:gd name="connsiteX2" fmla="*/ 221226 w 1170435"/>
                <a:gd name="connsiteY2" fmla="*/ 60576 h 149066"/>
                <a:gd name="connsiteX3" fmla="*/ 250722 w 1170435"/>
                <a:gd name="connsiteY3" fmla="*/ 149066 h 149066"/>
                <a:gd name="connsiteX4" fmla="*/ 324464 w 1170435"/>
                <a:gd name="connsiteY4" fmla="*/ 119569 h 149066"/>
                <a:gd name="connsiteX5" fmla="*/ 368710 w 1170435"/>
                <a:gd name="connsiteY5" fmla="*/ 90073 h 149066"/>
                <a:gd name="connsiteX6" fmla="*/ 427703 w 1170435"/>
                <a:gd name="connsiteY6" fmla="*/ 75324 h 149066"/>
                <a:gd name="connsiteX7" fmla="*/ 486697 w 1170435"/>
                <a:gd name="connsiteY7" fmla="*/ 45828 h 149066"/>
                <a:gd name="connsiteX8" fmla="*/ 560439 w 1170435"/>
                <a:gd name="connsiteY8" fmla="*/ 60576 h 149066"/>
                <a:gd name="connsiteX9" fmla="*/ 619432 w 1170435"/>
                <a:gd name="connsiteY9" fmla="*/ 90073 h 149066"/>
                <a:gd name="connsiteX10" fmla="*/ 678426 w 1170435"/>
                <a:gd name="connsiteY10" fmla="*/ 60576 h 149066"/>
                <a:gd name="connsiteX11" fmla="*/ 737419 w 1170435"/>
                <a:gd name="connsiteY11" fmla="*/ 45828 h 149066"/>
                <a:gd name="connsiteX12" fmla="*/ 722671 w 1170435"/>
                <a:gd name="connsiteY12" fmla="*/ 1582 h 149066"/>
                <a:gd name="connsiteX13" fmla="*/ 840658 w 1170435"/>
                <a:gd name="connsiteY13" fmla="*/ 31079 h 149066"/>
                <a:gd name="connsiteX14" fmla="*/ 1106129 w 1170435"/>
                <a:gd name="connsiteY14" fmla="*/ 60576 h 149066"/>
                <a:gd name="connsiteX15" fmla="*/ 1165122 w 1170435"/>
                <a:gd name="connsiteY15" fmla="*/ 45828 h 149066"/>
                <a:gd name="connsiteX16" fmla="*/ 1150374 w 1170435"/>
                <a:gd name="connsiteY16" fmla="*/ 90073 h 149066"/>
                <a:gd name="connsiteX17" fmla="*/ 1120877 w 1170435"/>
                <a:gd name="connsiteY17" fmla="*/ 60576 h 1490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170435" h="149066">
                  <a:moveTo>
                    <a:pt x="0" y="1582"/>
                  </a:moveTo>
                  <a:cubicBezTo>
                    <a:pt x="24581" y="16331"/>
                    <a:pt x="46044" y="38442"/>
                    <a:pt x="73742" y="45828"/>
                  </a:cubicBezTo>
                  <a:cubicBezTo>
                    <a:pt x="121480" y="58558"/>
                    <a:pt x="178550" y="35682"/>
                    <a:pt x="221226" y="60576"/>
                  </a:cubicBezTo>
                  <a:cubicBezTo>
                    <a:pt x="248083" y="76242"/>
                    <a:pt x="250722" y="149066"/>
                    <a:pt x="250722" y="149066"/>
                  </a:cubicBezTo>
                  <a:cubicBezTo>
                    <a:pt x="275303" y="139234"/>
                    <a:pt x="300785" y="131408"/>
                    <a:pt x="324464" y="119569"/>
                  </a:cubicBezTo>
                  <a:cubicBezTo>
                    <a:pt x="340318" y="111642"/>
                    <a:pt x="352418" y="97055"/>
                    <a:pt x="368710" y="90073"/>
                  </a:cubicBezTo>
                  <a:cubicBezTo>
                    <a:pt x="387341" y="82088"/>
                    <a:pt x="408724" y="82441"/>
                    <a:pt x="427703" y="75324"/>
                  </a:cubicBezTo>
                  <a:cubicBezTo>
                    <a:pt x="448289" y="67604"/>
                    <a:pt x="467032" y="55660"/>
                    <a:pt x="486697" y="45828"/>
                  </a:cubicBezTo>
                  <a:cubicBezTo>
                    <a:pt x="511278" y="50744"/>
                    <a:pt x="536658" y="52649"/>
                    <a:pt x="560439" y="60576"/>
                  </a:cubicBezTo>
                  <a:cubicBezTo>
                    <a:pt x="581296" y="67528"/>
                    <a:pt x="597447" y="90073"/>
                    <a:pt x="619432" y="90073"/>
                  </a:cubicBezTo>
                  <a:cubicBezTo>
                    <a:pt x="641418" y="90073"/>
                    <a:pt x="657840" y="68296"/>
                    <a:pt x="678426" y="60576"/>
                  </a:cubicBezTo>
                  <a:cubicBezTo>
                    <a:pt x="697405" y="53459"/>
                    <a:pt x="717755" y="50744"/>
                    <a:pt x="737419" y="45828"/>
                  </a:cubicBezTo>
                  <a:cubicBezTo>
                    <a:pt x="732503" y="31079"/>
                    <a:pt x="708766" y="8535"/>
                    <a:pt x="722671" y="1582"/>
                  </a:cubicBezTo>
                  <a:cubicBezTo>
                    <a:pt x="740789" y="-7477"/>
                    <a:pt x="816582" y="25060"/>
                    <a:pt x="840658" y="31079"/>
                  </a:cubicBezTo>
                  <a:cubicBezTo>
                    <a:pt x="937798" y="55364"/>
                    <a:pt x="990295" y="51666"/>
                    <a:pt x="1106129" y="60576"/>
                  </a:cubicBezTo>
                  <a:cubicBezTo>
                    <a:pt x="1125793" y="55660"/>
                    <a:pt x="1148257" y="34584"/>
                    <a:pt x="1165122" y="45828"/>
                  </a:cubicBezTo>
                  <a:cubicBezTo>
                    <a:pt x="1178057" y="54451"/>
                    <a:pt x="1165122" y="85157"/>
                    <a:pt x="1150374" y="90073"/>
                  </a:cubicBezTo>
                  <a:cubicBezTo>
                    <a:pt x="1137183" y="94470"/>
                    <a:pt x="1130709" y="70408"/>
                    <a:pt x="1120877" y="60576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Freeform 62">
              <a:extLst>
                <a:ext uri="{FF2B5EF4-FFF2-40B4-BE49-F238E27FC236}">
                  <a16:creationId xmlns:a16="http://schemas.microsoft.com/office/drawing/2014/main" id="{F9A7CF23-672A-4DD4-ACE5-8AE6F6B8ABF6}"/>
                </a:ext>
              </a:extLst>
            </p:cNvPr>
            <p:cNvSpPr/>
            <p:nvPr/>
          </p:nvSpPr>
          <p:spPr>
            <a:xfrm>
              <a:off x="3014819" y="2032561"/>
              <a:ext cx="764691" cy="256422"/>
            </a:xfrm>
            <a:custGeom>
              <a:avLst/>
              <a:gdLst>
                <a:gd name="connsiteX0" fmla="*/ 0 w 1342148"/>
                <a:gd name="connsiteY0" fmla="*/ 154379 h 308758"/>
                <a:gd name="connsiteX1" fmla="*/ 249382 w 1342148"/>
                <a:gd name="connsiteY1" fmla="*/ 178129 h 308758"/>
                <a:gd name="connsiteX2" fmla="*/ 296883 w 1342148"/>
                <a:gd name="connsiteY2" fmla="*/ 190005 h 308758"/>
                <a:gd name="connsiteX3" fmla="*/ 368135 w 1342148"/>
                <a:gd name="connsiteY3" fmla="*/ 213755 h 308758"/>
                <a:gd name="connsiteX4" fmla="*/ 522514 w 1342148"/>
                <a:gd name="connsiteY4" fmla="*/ 225631 h 308758"/>
                <a:gd name="connsiteX5" fmla="*/ 570016 w 1342148"/>
                <a:gd name="connsiteY5" fmla="*/ 249381 h 308758"/>
                <a:gd name="connsiteX6" fmla="*/ 629392 w 1342148"/>
                <a:gd name="connsiteY6" fmla="*/ 261257 h 308758"/>
                <a:gd name="connsiteX7" fmla="*/ 676893 w 1342148"/>
                <a:gd name="connsiteY7" fmla="*/ 273132 h 308758"/>
                <a:gd name="connsiteX8" fmla="*/ 961901 w 1342148"/>
                <a:gd name="connsiteY8" fmla="*/ 308758 h 308758"/>
                <a:gd name="connsiteX9" fmla="*/ 1128156 w 1342148"/>
                <a:gd name="connsiteY9" fmla="*/ 296883 h 308758"/>
                <a:gd name="connsiteX10" fmla="*/ 1163782 w 1342148"/>
                <a:gd name="connsiteY10" fmla="*/ 249381 h 308758"/>
                <a:gd name="connsiteX11" fmla="*/ 1223158 w 1342148"/>
                <a:gd name="connsiteY11" fmla="*/ 178129 h 308758"/>
                <a:gd name="connsiteX12" fmla="*/ 1282535 w 1342148"/>
                <a:gd name="connsiteY12" fmla="*/ 95002 h 308758"/>
                <a:gd name="connsiteX13" fmla="*/ 1330036 w 1342148"/>
                <a:gd name="connsiteY13" fmla="*/ 0 h 308758"/>
                <a:gd name="connsiteX14" fmla="*/ 1341912 w 1342148"/>
                <a:gd name="connsiteY14" fmla="*/ 35626 h 308758"/>
                <a:gd name="connsiteX15" fmla="*/ 1306286 w 1342148"/>
                <a:gd name="connsiteY15" fmla="*/ 190005 h 308758"/>
                <a:gd name="connsiteX16" fmla="*/ 1270660 w 1342148"/>
                <a:gd name="connsiteY16" fmla="*/ 213755 h 308758"/>
                <a:gd name="connsiteX17" fmla="*/ 1223158 w 1342148"/>
                <a:gd name="connsiteY17" fmla="*/ 296883 h 308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342148" h="308758">
                  <a:moveTo>
                    <a:pt x="0" y="154379"/>
                  </a:moveTo>
                  <a:cubicBezTo>
                    <a:pt x="53902" y="158871"/>
                    <a:pt x="188622" y="168781"/>
                    <a:pt x="249382" y="178129"/>
                  </a:cubicBezTo>
                  <a:cubicBezTo>
                    <a:pt x="265513" y="180611"/>
                    <a:pt x="281250" y="185315"/>
                    <a:pt x="296883" y="190005"/>
                  </a:cubicBezTo>
                  <a:cubicBezTo>
                    <a:pt x="320862" y="197199"/>
                    <a:pt x="343173" y="211835"/>
                    <a:pt x="368135" y="213755"/>
                  </a:cubicBezTo>
                  <a:lnTo>
                    <a:pt x="522514" y="225631"/>
                  </a:lnTo>
                  <a:cubicBezTo>
                    <a:pt x="538348" y="233548"/>
                    <a:pt x="553222" y="243783"/>
                    <a:pt x="570016" y="249381"/>
                  </a:cubicBezTo>
                  <a:cubicBezTo>
                    <a:pt x="589164" y="255764"/>
                    <a:pt x="609689" y="256878"/>
                    <a:pt x="629392" y="261257"/>
                  </a:cubicBezTo>
                  <a:cubicBezTo>
                    <a:pt x="645324" y="264798"/>
                    <a:pt x="660736" y="270824"/>
                    <a:pt x="676893" y="273132"/>
                  </a:cubicBezTo>
                  <a:cubicBezTo>
                    <a:pt x="771673" y="286672"/>
                    <a:pt x="961901" y="308758"/>
                    <a:pt x="961901" y="308758"/>
                  </a:cubicBezTo>
                  <a:cubicBezTo>
                    <a:pt x="1017319" y="304800"/>
                    <a:pt x="1074854" y="312560"/>
                    <a:pt x="1128156" y="296883"/>
                  </a:cubicBezTo>
                  <a:cubicBezTo>
                    <a:pt x="1147144" y="291298"/>
                    <a:pt x="1150901" y="264409"/>
                    <a:pt x="1163782" y="249381"/>
                  </a:cubicBezTo>
                  <a:cubicBezTo>
                    <a:pt x="1258838" y="138482"/>
                    <a:pt x="1148164" y="283122"/>
                    <a:pt x="1223158" y="178129"/>
                  </a:cubicBezTo>
                  <a:cubicBezTo>
                    <a:pt x="1237098" y="158613"/>
                    <a:pt x="1269618" y="118682"/>
                    <a:pt x="1282535" y="95002"/>
                  </a:cubicBezTo>
                  <a:cubicBezTo>
                    <a:pt x="1299489" y="63920"/>
                    <a:pt x="1330036" y="0"/>
                    <a:pt x="1330036" y="0"/>
                  </a:cubicBezTo>
                  <a:cubicBezTo>
                    <a:pt x="1333995" y="11875"/>
                    <a:pt x="1341912" y="23108"/>
                    <a:pt x="1341912" y="35626"/>
                  </a:cubicBezTo>
                  <a:cubicBezTo>
                    <a:pt x="1341912" y="91425"/>
                    <a:pt x="1347332" y="148959"/>
                    <a:pt x="1306286" y="190005"/>
                  </a:cubicBezTo>
                  <a:cubicBezTo>
                    <a:pt x="1296194" y="200097"/>
                    <a:pt x="1282535" y="205838"/>
                    <a:pt x="1270660" y="213755"/>
                  </a:cubicBezTo>
                  <a:cubicBezTo>
                    <a:pt x="1220962" y="288301"/>
                    <a:pt x="1223158" y="256462"/>
                    <a:pt x="1223158" y="296883"/>
                  </a:cubicBezTo>
                </a:path>
              </a:pathLst>
            </a:cu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Freeform 63">
              <a:extLst>
                <a:ext uri="{FF2B5EF4-FFF2-40B4-BE49-F238E27FC236}">
                  <a16:creationId xmlns:a16="http://schemas.microsoft.com/office/drawing/2014/main" id="{BB726C83-0E25-4D7E-945D-2EAD4FA9C44A}"/>
                </a:ext>
              </a:extLst>
            </p:cNvPr>
            <p:cNvSpPr/>
            <p:nvPr/>
          </p:nvSpPr>
          <p:spPr>
            <a:xfrm>
              <a:off x="937775" y="2064337"/>
              <a:ext cx="663067" cy="160027"/>
            </a:xfrm>
            <a:custGeom>
              <a:avLst/>
              <a:gdLst>
                <a:gd name="connsiteX0" fmla="*/ 0 w 1163782"/>
                <a:gd name="connsiteY0" fmla="*/ 47959 h 192689"/>
                <a:gd name="connsiteX1" fmla="*/ 59377 w 1163782"/>
                <a:gd name="connsiteY1" fmla="*/ 458 h 192689"/>
                <a:gd name="connsiteX2" fmla="*/ 106878 w 1163782"/>
                <a:gd name="connsiteY2" fmla="*/ 24209 h 192689"/>
                <a:gd name="connsiteX3" fmla="*/ 154379 w 1163782"/>
                <a:gd name="connsiteY3" fmla="*/ 36084 h 192689"/>
                <a:gd name="connsiteX4" fmla="*/ 190005 w 1163782"/>
                <a:gd name="connsiteY4" fmla="*/ 47959 h 192689"/>
                <a:gd name="connsiteX5" fmla="*/ 249382 w 1163782"/>
                <a:gd name="connsiteY5" fmla="*/ 59835 h 192689"/>
                <a:gd name="connsiteX6" fmla="*/ 296883 w 1163782"/>
                <a:gd name="connsiteY6" fmla="*/ 71710 h 192689"/>
                <a:gd name="connsiteX7" fmla="*/ 558140 w 1163782"/>
                <a:gd name="connsiteY7" fmla="*/ 83585 h 192689"/>
                <a:gd name="connsiteX8" fmla="*/ 700644 w 1163782"/>
                <a:gd name="connsiteY8" fmla="*/ 95461 h 192689"/>
                <a:gd name="connsiteX9" fmla="*/ 760021 w 1163782"/>
                <a:gd name="connsiteY9" fmla="*/ 131087 h 192689"/>
                <a:gd name="connsiteX10" fmla="*/ 890649 w 1163782"/>
                <a:gd name="connsiteY10" fmla="*/ 166713 h 192689"/>
                <a:gd name="connsiteX11" fmla="*/ 961901 w 1163782"/>
                <a:gd name="connsiteY11" fmla="*/ 190463 h 192689"/>
                <a:gd name="connsiteX12" fmla="*/ 1163782 w 1163782"/>
                <a:gd name="connsiteY12" fmla="*/ 154837 h 1926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163782" h="192689">
                  <a:moveTo>
                    <a:pt x="0" y="47959"/>
                  </a:moveTo>
                  <a:cubicBezTo>
                    <a:pt x="19792" y="32125"/>
                    <a:pt x="34634" y="5956"/>
                    <a:pt x="59377" y="458"/>
                  </a:cubicBezTo>
                  <a:cubicBezTo>
                    <a:pt x="76658" y="-3382"/>
                    <a:pt x="90303" y="17993"/>
                    <a:pt x="106878" y="24209"/>
                  </a:cubicBezTo>
                  <a:cubicBezTo>
                    <a:pt x="122160" y="29940"/>
                    <a:pt x="138686" y="31600"/>
                    <a:pt x="154379" y="36084"/>
                  </a:cubicBezTo>
                  <a:cubicBezTo>
                    <a:pt x="166415" y="39523"/>
                    <a:pt x="177861" y="44923"/>
                    <a:pt x="190005" y="47959"/>
                  </a:cubicBezTo>
                  <a:cubicBezTo>
                    <a:pt x="209587" y="52854"/>
                    <a:pt x="229678" y="55456"/>
                    <a:pt x="249382" y="59835"/>
                  </a:cubicBezTo>
                  <a:cubicBezTo>
                    <a:pt x="265314" y="63376"/>
                    <a:pt x="280610" y="70458"/>
                    <a:pt x="296883" y="71710"/>
                  </a:cubicBezTo>
                  <a:cubicBezTo>
                    <a:pt x="383802" y="78396"/>
                    <a:pt x="471115" y="78466"/>
                    <a:pt x="558140" y="83585"/>
                  </a:cubicBezTo>
                  <a:cubicBezTo>
                    <a:pt x="605724" y="86384"/>
                    <a:pt x="653143" y="91502"/>
                    <a:pt x="700644" y="95461"/>
                  </a:cubicBezTo>
                  <a:cubicBezTo>
                    <a:pt x="720436" y="107336"/>
                    <a:pt x="739008" y="121536"/>
                    <a:pt x="760021" y="131087"/>
                  </a:cubicBezTo>
                  <a:cubicBezTo>
                    <a:pt x="831784" y="163706"/>
                    <a:pt x="821750" y="147922"/>
                    <a:pt x="890649" y="166713"/>
                  </a:cubicBezTo>
                  <a:cubicBezTo>
                    <a:pt x="914802" y="173300"/>
                    <a:pt x="961901" y="190463"/>
                    <a:pt x="961901" y="190463"/>
                  </a:cubicBezTo>
                  <a:cubicBezTo>
                    <a:pt x="1151203" y="177843"/>
                    <a:pt x="1097952" y="220667"/>
                    <a:pt x="1163782" y="154837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" name="Freeform 64">
              <a:extLst>
                <a:ext uri="{FF2B5EF4-FFF2-40B4-BE49-F238E27FC236}">
                  <a16:creationId xmlns:a16="http://schemas.microsoft.com/office/drawing/2014/main" id="{91080597-C06A-43F4-9E9D-F97C747F7D84}"/>
                </a:ext>
              </a:extLst>
            </p:cNvPr>
            <p:cNvSpPr/>
            <p:nvPr/>
          </p:nvSpPr>
          <p:spPr>
            <a:xfrm>
              <a:off x="7364411" y="2074681"/>
              <a:ext cx="581875" cy="20102"/>
            </a:xfrm>
            <a:custGeom>
              <a:avLst/>
              <a:gdLst>
                <a:gd name="connsiteX0" fmla="*/ 0 w 1021278"/>
                <a:gd name="connsiteY0" fmla="*/ 11875 h 24205"/>
                <a:gd name="connsiteX1" fmla="*/ 95003 w 1021278"/>
                <a:gd name="connsiteY1" fmla="*/ 0 h 24205"/>
                <a:gd name="connsiteX2" fmla="*/ 308759 w 1021278"/>
                <a:gd name="connsiteY2" fmla="*/ 23751 h 24205"/>
                <a:gd name="connsiteX3" fmla="*/ 415637 w 1021278"/>
                <a:gd name="connsiteY3" fmla="*/ 11875 h 24205"/>
                <a:gd name="connsiteX4" fmla="*/ 451263 w 1021278"/>
                <a:gd name="connsiteY4" fmla="*/ 0 h 24205"/>
                <a:gd name="connsiteX5" fmla="*/ 605642 w 1021278"/>
                <a:gd name="connsiteY5" fmla="*/ 11875 h 24205"/>
                <a:gd name="connsiteX6" fmla="*/ 688769 w 1021278"/>
                <a:gd name="connsiteY6" fmla="*/ 11875 h 24205"/>
                <a:gd name="connsiteX7" fmla="*/ 1021278 w 1021278"/>
                <a:gd name="connsiteY7" fmla="*/ 11875 h 242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21278" h="24205">
                  <a:moveTo>
                    <a:pt x="0" y="11875"/>
                  </a:moveTo>
                  <a:cubicBezTo>
                    <a:pt x="31668" y="7917"/>
                    <a:pt x="63089" y="0"/>
                    <a:pt x="95003" y="0"/>
                  </a:cubicBezTo>
                  <a:cubicBezTo>
                    <a:pt x="225388" y="0"/>
                    <a:pt x="222676" y="2229"/>
                    <a:pt x="308759" y="23751"/>
                  </a:cubicBezTo>
                  <a:cubicBezTo>
                    <a:pt x="344385" y="19792"/>
                    <a:pt x="380279" y="17768"/>
                    <a:pt x="415637" y="11875"/>
                  </a:cubicBezTo>
                  <a:cubicBezTo>
                    <a:pt x="427984" y="9817"/>
                    <a:pt x="438745" y="0"/>
                    <a:pt x="451263" y="0"/>
                  </a:cubicBezTo>
                  <a:cubicBezTo>
                    <a:pt x="502875" y="0"/>
                    <a:pt x="554182" y="7917"/>
                    <a:pt x="605642" y="11875"/>
                  </a:cubicBezTo>
                  <a:cubicBezTo>
                    <a:pt x="684199" y="38062"/>
                    <a:pt x="593337" y="14857"/>
                    <a:pt x="688769" y="11875"/>
                  </a:cubicBezTo>
                  <a:cubicBezTo>
                    <a:pt x="799551" y="8413"/>
                    <a:pt x="910442" y="11875"/>
                    <a:pt x="1021278" y="11875"/>
                  </a:cubicBezTo>
                </a:path>
              </a:pathLst>
            </a:custGeom>
            <a:noFill/>
            <a:ln>
              <a:solidFill>
                <a:srgbClr val="FF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39432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89287" y="258514"/>
            <a:ext cx="8229600" cy="685800"/>
          </a:xfrm>
        </p:spPr>
        <p:txBody>
          <a:bodyPr>
            <a:normAutofit/>
          </a:bodyPr>
          <a:lstStyle/>
          <a:p>
            <a:r>
              <a:rPr lang="en-US" sz="2800" dirty="0"/>
              <a:t>HOW: The Activity step 4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3588339" y="5569285"/>
            <a:ext cx="1582884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ONE!</a:t>
            </a: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EC37C013-23E5-499C-B025-09B95BE62AEB}"/>
              </a:ext>
            </a:extLst>
          </p:cNvPr>
          <p:cNvGrpSpPr/>
          <p:nvPr/>
        </p:nvGrpSpPr>
        <p:grpSpPr>
          <a:xfrm>
            <a:off x="1876026" y="3590493"/>
            <a:ext cx="6371852" cy="340773"/>
            <a:chOff x="923400" y="3589194"/>
            <a:chExt cx="6371852" cy="340773"/>
          </a:xfrm>
        </p:grpSpPr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162873D7-67DC-441B-941B-3236D9047947}"/>
                </a:ext>
              </a:extLst>
            </p:cNvPr>
            <p:cNvSpPr/>
            <p:nvPr/>
          </p:nvSpPr>
          <p:spPr>
            <a:xfrm>
              <a:off x="923400" y="3625077"/>
              <a:ext cx="274320" cy="274320"/>
            </a:xfrm>
            <a:prstGeom prst="ellipse">
              <a:avLst/>
            </a:prstGeom>
            <a:noFill/>
            <a:ln w="38100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2ADF35EC-57A0-469D-A6BA-9392C9445E28}"/>
                </a:ext>
              </a:extLst>
            </p:cNvPr>
            <p:cNvSpPr/>
            <p:nvPr/>
          </p:nvSpPr>
          <p:spPr>
            <a:xfrm>
              <a:off x="2983908" y="3589194"/>
              <a:ext cx="274320" cy="274320"/>
            </a:xfrm>
            <a:prstGeom prst="ellipse">
              <a:avLst/>
            </a:prstGeom>
            <a:noFill/>
            <a:ln w="38100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1A2D349B-92C9-4179-A1D8-4BA9356273DB}"/>
                </a:ext>
              </a:extLst>
            </p:cNvPr>
            <p:cNvSpPr/>
            <p:nvPr/>
          </p:nvSpPr>
          <p:spPr>
            <a:xfrm>
              <a:off x="4274660" y="3632614"/>
              <a:ext cx="274320" cy="274320"/>
            </a:xfrm>
            <a:prstGeom prst="ellipse">
              <a:avLst/>
            </a:prstGeom>
            <a:noFill/>
            <a:ln w="38100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E2FA1679-F2A0-47B9-B031-D473021C0B89}"/>
                </a:ext>
              </a:extLst>
            </p:cNvPr>
            <p:cNvSpPr/>
            <p:nvPr/>
          </p:nvSpPr>
          <p:spPr>
            <a:xfrm>
              <a:off x="7020932" y="3655647"/>
              <a:ext cx="274320" cy="274320"/>
            </a:xfrm>
            <a:prstGeom prst="ellipse">
              <a:avLst/>
            </a:prstGeom>
            <a:noFill/>
            <a:ln w="38100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38AE6AF6-E139-448E-A89B-B0211F5198F8}"/>
              </a:ext>
            </a:extLst>
          </p:cNvPr>
          <p:cNvGrpSpPr/>
          <p:nvPr/>
        </p:nvGrpSpPr>
        <p:grpSpPr>
          <a:xfrm>
            <a:off x="645035" y="3235539"/>
            <a:ext cx="7709075" cy="1843863"/>
            <a:chOff x="645035" y="3235539"/>
            <a:chExt cx="7709075" cy="1843863"/>
          </a:xfrm>
        </p:grpSpPr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8A412267-D673-44F3-9FD5-6021C7E76D15}"/>
                </a:ext>
              </a:extLst>
            </p:cNvPr>
            <p:cNvGrpSpPr/>
            <p:nvPr/>
          </p:nvGrpSpPr>
          <p:grpSpPr>
            <a:xfrm>
              <a:off x="6914467" y="3235539"/>
              <a:ext cx="1439643" cy="1811479"/>
              <a:chOff x="944421" y="3656831"/>
              <a:chExt cx="1439643" cy="1811479"/>
            </a:xfrm>
          </p:grpSpPr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994B1C1A-10C9-43E1-B38D-EECA4D962583}"/>
                  </a:ext>
                </a:extLst>
              </p:cNvPr>
              <p:cNvSpPr txBox="1"/>
              <p:nvPr/>
            </p:nvSpPr>
            <p:spPr>
              <a:xfrm>
                <a:off x="1309761" y="4023959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  <a:latin typeface="Howie's_Funhouse" panose="00000400000000000000" pitchFamily="2" charset="0"/>
                  </a:rPr>
                  <a:t>B</a:t>
                </a:r>
              </a:p>
            </p:txBody>
          </p:sp>
          <p:pic>
            <p:nvPicPr>
              <p:cNvPr id="153" name="Picture 7" descr="C:\Users\user\Desktop\Intervention Talk\poster problem\marker-clipart-color-pen-3.jpg">
                <a:extLst>
                  <a:ext uri="{FF2B5EF4-FFF2-40B4-BE49-F238E27FC236}">
                    <a16:creationId xmlns:a16="http://schemas.microsoft.com/office/drawing/2014/main" id="{4C2E820D-D337-4C1A-9003-45E70CFEEE8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7055" t="45259" b="40976"/>
              <a:stretch/>
            </p:blipFill>
            <p:spPr bwMode="auto">
              <a:xfrm>
                <a:off x="1374511" y="5295099"/>
                <a:ext cx="506609" cy="17321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5FBDEB5C-1A73-4003-A55B-33874E7BDD80}"/>
                  </a:ext>
                </a:extLst>
              </p:cNvPr>
              <p:cNvSpPr txBox="1"/>
              <p:nvPr/>
            </p:nvSpPr>
            <p:spPr>
              <a:xfrm>
                <a:off x="944421" y="3979666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  <a:latin typeface="Howie's_Funhouse" panose="00000400000000000000" pitchFamily="2" charset="0"/>
                  </a:rPr>
                  <a:t>A</a:t>
                </a:r>
              </a:p>
            </p:txBody>
          </p:sp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23972580-52C5-4B76-B6D9-A110CE18F24C}"/>
                  </a:ext>
                </a:extLst>
              </p:cNvPr>
              <p:cNvSpPr txBox="1"/>
              <p:nvPr/>
            </p:nvSpPr>
            <p:spPr>
              <a:xfrm>
                <a:off x="1655683" y="4039579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  <a:latin typeface="Howie's_Funhouse" panose="00000400000000000000" pitchFamily="2" charset="0"/>
                  </a:rPr>
                  <a:t>C</a:t>
                </a:r>
              </a:p>
            </p:txBody>
          </p:sp>
          <p:sp>
            <p:nvSpPr>
              <p:cNvPr id="156" name="TextBox 155">
                <a:extLst>
                  <a:ext uri="{FF2B5EF4-FFF2-40B4-BE49-F238E27FC236}">
                    <a16:creationId xmlns:a16="http://schemas.microsoft.com/office/drawing/2014/main" id="{3C39E64E-C6CE-4EF9-9002-BFE7F54847AA}"/>
                  </a:ext>
                </a:extLst>
              </p:cNvPr>
              <p:cNvSpPr txBox="1"/>
              <p:nvPr/>
            </p:nvSpPr>
            <p:spPr>
              <a:xfrm>
                <a:off x="1986557" y="4039579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  <a:latin typeface="Howie's_Funhouse" panose="00000400000000000000" pitchFamily="2" charset="0"/>
                  </a:rPr>
                  <a:t>D</a:t>
                </a:r>
              </a:p>
            </p:txBody>
          </p:sp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05A61403-3F63-4DF1-8197-1CE5FEEE5919}"/>
                  </a:ext>
                </a:extLst>
              </p:cNvPr>
              <p:cNvSpPr txBox="1"/>
              <p:nvPr/>
            </p:nvSpPr>
            <p:spPr>
              <a:xfrm>
                <a:off x="1367016" y="3656831"/>
                <a:ext cx="3643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</a:t>
                </a:r>
              </a:p>
            </p:txBody>
          </p:sp>
          <p:grpSp>
            <p:nvGrpSpPr>
              <p:cNvPr id="158" name="Group 157">
                <a:extLst>
                  <a:ext uri="{FF2B5EF4-FFF2-40B4-BE49-F238E27FC236}">
                    <a16:creationId xmlns:a16="http://schemas.microsoft.com/office/drawing/2014/main" id="{C17A0F51-7D7C-4709-9F4E-9A09AD77E43C}"/>
                  </a:ext>
                </a:extLst>
              </p:cNvPr>
              <p:cNvGrpSpPr/>
              <p:nvPr/>
            </p:nvGrpSpPr>
            <p:grpSpPr>
              <a:xfrm>
                <a:off x="985220" y="4347639"/>
                <a:ext cx="1398844" cy="731520"/>
                <a:chOff x="1033193" y="2450510"/>
                <a:chExt cx="1398844" cy="731520"/>
              </a:xfrm>
              <a:noFill/>
            </p:grpSpPr>
            <p:pic>
              <p:nvPicPr>
                <p:cNvPr id="159" name="Picture 158">
                  <a:extLst>
                    <a:ext uri="{FF2B5EF4-FFF2-40B4-BE49-F238E27FC236}">
                      <a16:creationId xmlns:a16="http://schemas.microsoft.com/office/drawing/2014/main" id="{F73F9F28-8388-4559-8B3F-1B8F69FC953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677831" y="2450510"/>
                  <a:ext cx="334631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60" name="Picture 159">
                  <a:extLst>
                    <a:ext uri="{FF2B5EF4-FFF2-40B4-BE49-F238E27FC236}">
                      <a16:creationId xmlns:a16="http://schemas.microsoft.com/office/drawing/2014/main" id="{556FD073-12BE-4151-93B7-F6A5A951B2C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091979" y="2450510"/>
                  <a:ext cx="340058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61" name="Picture 160">
                  <a:extLst>
                    <a:ext uri="{FF2B5EF4-FFF2-40B4-BE49-F238E27FC236}">
                      <a16:creationId xmlns:a16="http://schemas.microsoft.com/office/drawing/2014/main" id="{262C8660-F28A-460F-B5AE-D50BEC2E9F7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033193" y="2450510"/>
                  <a:ext cx="280156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62" name="Picture 161">
                  <a:extLst>
                    <a:ext uri="{FF2B5EF4-FFF2-40B4-BE49-F238E27FC236}">
                      <a16:creationId xmlns:a16="http://schemas.microsoft.com/office/drawing/2014/main" id="{3DE88358-31F9-4B3E-A104-F6461B4E514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422484" y="2450510"/>
                  <a:ext cx="278674" cy="731520"/>
                </a:xfrm>
                <a:prstGeom prst="rect">
                  <a:avLst/>
                </a:prstGeom>
                <a:grpFill/>
              </p:spPr>
            </p:pic>
          </p:grpSp>
        </p:grpSp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5BF10F1E-3CDB-40CD-9C3A-DEDF187918BD}"/>
                </a:ext>
              </a:extLst>
            </p:cNvPr>
            <p:cNvGrpSpPr/>
            <p:nvPr/>
          </p:nvGrpSpPr>
          <p:grpSpPr>
            <a:xfrm>
              <a:off x="645035" y="3236325"/>
              <a:ext cx="1518541" cy="1771499"/>
              <a:chOff x="2903959" y="3670247"/>
              <a:chExt cx="1518541" cy="1771499"/>
            </a:xfrm>
          </p:grpSpPr>
          <p:pic>
            <p:nvPicPr>
              <p:cNvPr id="141" name="Picture 7" descr="C:\Users\user\Desktop\Intervention Talk\poster problem\marker-clipart-color-pen-3.jpg">
                <a:extLst>
                  <a:ext uri="{FF2B5EF4-FFF2-40B4-BE49-F238E27FC236}">
                    <a16:creationId xmlns:a16="http://schemas.microsoft.com/office/drawing/2014/main" id="{8EE92522-BBC6-41AB-B213-687CB8730D5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7993" b="86731"/>
              <a:stretch/>
            </p:blipFill>
            <p:spPr bwMode="auto">
              <a:xfrm>
                <a:off x="3594643" y="5257563"/>
                <a:ext cx="546640" cy="18418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AC9E78F3-8AA7-495E-BF6C-54B4C5A58A4A}"/>
                  </a:ext>
                </a:extLst>
              </p:cNvPr>
              <p:cNvSpPr txBox="1"/>
              <p:nvPr/>
            </p:nvSpPr>
            <p:spPr>
              <a:xfrm>
                <a:off x="2903959" y="4020173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Howie's_Funhouse" panose="00000400000000000000" pitchFamily="2" charset="0"/>
                  </a:rPr>
                  <a:t>A</a:t>
                </a:r>
              </a:p>
            </p:txBody>
          </p:sp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69363B6C-E5D1-4549-94B8-4E44BD174ED4}"/>
                  </a:ext>
                </a:extLst>
              </p:cNvPr>
              <p:cNvSpPr txBox="1"/>
              <p:nvPr/>
            </p:nvSpPr>
            <p:spPr>
              <a:xfrm>
                <a:off x="3323197" y="3997461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Howie's_Funhouse" panose="00000400000000000000" pitchFamily="2" charset="0"/>
                  </a:rPr>
                  <a:t>B</a:t>
                </a:r>
              </a:p>
            </p:txBody>
          </p:sp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C2E15B9D-038C-4B38-9B46-44B05A4889C0}"/>
                  </a:ext>
                </a:extLst>
              </p:cNvPr>
              <p:cNvSpPr txBox="1"/>
              <p:nvPr/>
            </p:nvSpPr>
            <p:spPr>
              <a:xfrm>
                <a:off x="3720853" y="4019189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Howie's_Funhouse" panose="00000400000000000000" pitchFamily="2" charset="0"/>
                  </a:rPr>
                  <a:t>C</a:t>
                </a:r>
              </a:p>
            </p:txBody>
          </p:sp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1B8CF062-15F5-44BA-856C-419FF7EA2E01}"/>
                  </a:ext>
                </a:extLst>
              </p:cNvPr>
              <p:cNvSpPr txBox="1"/>
              <p:nvPr/>
            </p:nvSpPr>
            <p:spPr>
              <a:xfrm>
                <a:off x="4082445" y="4023959"/>
                <a:ext cx="310524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Howie's_Funhouse" panose="00000400000000000000" pitchFamily="2" charset="0"/>
                  </a:rPr>
                  <a:t>D</a:t>
                </a:r>
              </a:p>
            </p:txBody>
          </p:sp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A44FF474-FC9C-4A9E-94E8-7939928D038A}"/>
                  </a:ext>
                </a:extLst>
              </p:cNvPr>
              <p:cNvSpPr txBox="1"/>
              <p:nvPr/>
            </p:nvSpPr>
            <p:spPr>
              <a:xfrm>
                <a:off x="3422718" y="3670247"/>
                <a:ext cx="3643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2</a:t>
                </a:r>
              </a:p>
            </p:txBody>
          </p:sp>
          <p:grpSp>
            <p:nvGrpSpPr>
              <p:cNvPr id="147" name="Group 146">
                <a:extLst>
                  <a:ext uri="{FF2B5EF4-FFF2-40B4-BE49-F238E27FC236}">
                    <a16:creationId xmlns:a16="http://schemas.microsoft.com/office/drawing/2014/main" id="{799DD841-01FB-4313-9746-BCE2D09325F0}"/>
                  </a:ext>
                </a:extLst>
              </p:cNvPr>
              <p:cNvGrpSpPr/>
              <p:nvPr/>
            </p:nvGrpSpPr>
            <p:grpSpPr>
              <a:xfrm>
                <a:off x="2933728" y="4347639"/>
                <a:ext cx="1488772" cy="731520"/>
                <a:chOff x="999612" y="3303270"/>
                <a:chExt cx="1488772" cy="731520"/>
              </a:xfrm>
              <a:noFill/>
            </p:grpSpPr>
            <p:pic>
              <p:nvPicPr>
                <p:cNvPr id="148" name="Picture 147">
                  <a:extLst>
                    <a:ext uri="{FF2B5EF4-FFF2-40B4-BE49-F238E27FC236}">
                      <a16:creationId xmlns:a16="http://schemas.microsoft.com/office/drawing/2014/main" id="{109EF8D2-841A-42DF-8316-424118F8D38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391422" y="3303270"/>
                  <a:ext cx="346305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49" name="Picture 148">
                  <a:extLst>
                    <a:ext uri="{FF2B5EF4-FFF2-40B4-BE49-F238E27FC236}">
                      <a16:creationId xmlns:a16="http://schemas.microsoft.com/office/drawing/2014/main" id="{16843F90-76B6-45C1-9B64-E57625888D1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772205" y="3303270"/>
                  <a:ext cx="336421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50" name="Picture 149">
                  <a:extLst>
                    <a:ext uri="{FF2B5EF4-FFF2-40B4-BE49-F238E27FC236}">
                      <a16:creationId xmlns:a16="http://schemas.microsoft.com/office/drawing/2014/main" id="{35B5366E-821E-4800-BFA1-FF5795BEB9A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999612" y="3303270"/>
                  <a:ext cx="322498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51" name="Picture 150">
                  <a:extLst>
                    <a:ext uri="{FF2B5EF4-FFF2-40B4-BE49-F238E27FC236}">
                      <a16:creationId xmlns:a16="http://schemas.microsoft.com/office/drawing/2014/main" id="{CD4C63A7-2D7A-499A-9555-898E9B8FE82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184881" y="3303270"/>
                  <a:ext cx="303503" cy="731520"/>
                </a:xfrm>
                <a:prstGeom prst="rect">
                  <a:avLst/>
                </a:prstGeom>
                <a:grpFill/>
              </p:spPr>
            </p:pic>
          </p:grpSp>
        </p:grpSp>
        <p:grpSp>
          <p:nvGrpSpPr>
            <p:cNvPr id="87" name="Group 86">
              <a:extLst>
                <a:ext uri="{FF2B5EF4-FFF2-40B4-BE49-F238E27FC236}">
                  <a16:creationId xmlns:a16="http://schemas.microsoft.com/office/drawing/2014/main" id="{675A158D-9824-47CC-9A83-481783C2BFBE}"/>
                </a:ext>
              </a:extLst>
            </p:cNvPr>
            <p:cNvGrpSpPr/>
            <p:nvPr/>
          </p:nvGrpSpPr>
          <p:grpSpPr>
            <a:xfrm>
              <a:off x="5046156" y="3235539"/>
              <a:ext cx="1195821" cy="1843863"/>
              <a:chOff x="6826598" y="3699311"/>
              <a:chExt cx="1195821" cy="1843863"/>
            </a:xfrm>
          </p:grpSpPr>
          <p:pic>
            <p:nvPicPr>
              <p:cNvPr id="123" name="Picture 7" descr="C:\Users\user\Desktop\Intervention Talk\poster problem\marker-clipart-color-pen-3.jpg">
                <a:extLst>
                  <a:ext uri="{FF2B5EF4-FFF2-40B4-BE49-F238E27FC236}">
                    <a16:creationId xmlns:a16="http://schemas.microsoft.com/office/drawing/2014/main" id="{289F91A0-F976-4BFF-8700-63212977A3C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6738" t="35061" b="52880"/>
              <a:stretch/>
            </p:blipFill>
            <p:spPr bwMode="auto">
              <a:xfrm>
                <a:off x="7103133" y="5375797"/>
                <a:ext cx="524621" cy="16737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3F12196C-C03D-402E-A056-A36B09D388A6}"/>
                  </a:ext>
                </a:extLst>
              </p:cNvPr>
              <p:cNvSpPr txBox="1"/>
              <p:nvPr/>
            </p:nvSpPr>
            <p:spPr>
              <a:xfrm>
                <a:off x="6826598" y="4062867"/>
                <a:ext cx="289370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Howie's_Funhouse" panose="00000400000000000000" pitchFamily="2" charset="0"/>
                  </a:rPr>
                  <a:t>A</a:t>
                </a:r>
              </a:p>
            </p:txBody>
          </p:sp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E5A2E48E-698F-4844-B6A9-7034B9273F2C}"/>
                  </a:ext>
                </a:extLst>
              </p:cNvPr>
              <p:cNvSpPr txBox="1"/>
              <p:nvPr/>
            </p:nvSpPr>
            <p:spPr>
              <a:xfrm>
                <a:off x="7337970" y="4039579"/>
                <a:ext cx="289370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Howie's_Funhouse" panose="00000400000000000000" pitchFamily="2" charset="0"/>
                  </a:rPr>
                  <a:t>B</a:t>
                </a:r>
              </a:p>
            </p:txBody>
          </p:sp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0B832440-C8D9-454B-84A7-5B64631761FC}"/>
                  </a:ext>
                </a:extLst>
              </p:cNvPr>
              <p:cNvSpPr txBox="1"/>
              <p:nvPr/>
            </p:nvSpPr>
            <p:spPr>
              <a:xfrm>
                <a:off x="7707787" y="4029511"/>
                <a:ext cx="289370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Howie's_Funhouse" panose="00000400000000000000" pitchFamily="2" charset="0"/>
                  </a:rPr>
                  <a:t>C</a:t>
                </a:r>
              </a:p>
            </p:txBody>
          </p:sp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5EA6C6B9-0C12-4175-A1E8-35E36E0B39CA}"/>
                  </a:ext>
                </a:extLst>
              </p:cNvPr>
              <p:cNvSpPr txBox="1"/>
              <p:nvPr/>
            </p:nvSpPr>
            <p:spPr>
              <a:xfrm>
                <a:off x="6971283" y="4056886"/>
                <a:ext cx="289370" cy="284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Howie's_Funhouse" panose="00000400000000000000" pitchFamily="2" charset="0"/>
                  </a:rPr>
                  <a:t>D</a:t>
                </a:r>
              </a:p>
            </p:txBody>
          </p:sp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959D68E0-DCE3-4FB6-86B1-0888A5548603}"/>
                  </a:ext>
                </a:extLst>
              </p:cNvPr>
              <p:cNvSpPr txBox="1"/>
              <p:nvPr/>
            </p:nvSpPr>
            <p:spPr>
              <a:xfrm>
                <a:off x="7263411" y="3699311"/>
                <a:ext cx="4108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4</a:t>
                </a:r>
              </a:p>
            </p:txBody>
          </p:sp>
          <p:grpSp>
            <p:nvGrpSpPr>
              <p:cNvPr id="137" name="Group 136">
                <a:extLst>
                  <a:ext uri="{FF2B5EF4-FFF2-40B4-BE49-F238E27FC236}">
                    <a16:creationId xmlns:a16="http://schemas.microsoft.com/office/drawing/2014/main" id="{502CCF8A-3A4F-4225-9E23-08254D2369DD}"/>
                  </a:ext>
                </a:extLst>
              </p:cNvPr>
              <p:cNvGrpSpPr/>
              <p:nvPr/>
            </p:nvGrpSpPr>
            <p:grpSpPr>
              <a:xfrm>
                <a:off x="6993824" y="4347639"/>
                <a:ext cx="1028595" cy="731520"/>
                <a:chOff x="1188814" y="5071578"/>
                <a:chExt cx="1028595" cy="731520"/>
              </a:xfrm>
              <a:noFill/>
            </p:grpSpPr>
            <p:pic>
              <p:nvPicPr>
                <p:cNvPr id="138" name="Picture 137">
                  <a:extLst>
                    <a:ext uri="{FF2B5EF4-FFF2-40B4-BE49-F238E27FC236}">
                      <a16:creationId xmlns:a16="http://schemas.microsoft.com/office/drawing/2014/main" id="{1AD50C2D-9536-4570-BA63-2439A583811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188814" y="5071578"/>
                  <a:ext cx="290286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39" name="Picture 138">
                  <a:extLst>
                    <a:ext uri="{FF2B5EF4-FFF2-40B4-BE49-F238E27FC236}">
                      <a16:creationId xmlns:a16="http://schemas.microsoft.com/office/drawing/2014/main" id="{12CFEC4B-C4C4-4FB9-89BA-EEE63122CCA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902777" y="5071578"/>
                  <a:ext cx="314632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40" name="Picture 139">
                  <a:extLst>
                    <a:ext uri="{FF2B5EF4-FFF2-40B4-BE49-F238E27FC236}">
                      <a16:creationId xmlns:a16="http://schemas.microsoft.com/office/drawing/2014/main" id="{169CDDD1-E532-4BB1-8239-34A9CFF5389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532960" y="5071578"/>
                  <a:ext cx="288654" cy="731520"/>
                </a:xfrm>
                <a:prstGeom prst="rect">
                  <a:avLst/>
                </a:prstGeom>
                <a:grpFill/>
              </p:spPr>
            </p:pic>
          </p:grpSp>
        </p:grp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78C31D57-2A8E-447E-99B9-3CA25AEE4BAB}"/>
                </a:ext>
              </a:extLst>
            </p:cNvPr>
            <p:cNvGrpSpPr/>
            <p:nvPr/>
          </p:nvGrpSpPr>
          <p:grpSpPr>
            <a:xfrm>
              <a:off x="2750321" y="3235539"/>
              <a:ext cx="1484499" cy="1760174"/>
              <a:chOff x="4959661" y="3725054"/>
              <a:chExt cx="1484499" cy="1760174"/>
            </a:xfrm>
          </p:grpSpPr>
          <p:pic>
            <p:nvPicPr>
              <p:cNvPr id="89" name="Picture 7" descr="C:\Users\user\Desktop\Intervention Talk\poster problem\marker-clipart-color-pen-3.jpg">
                <a:extLst>
                  <a:ext uri="{FF2B5EF4-FFF2-40B4-BE49-F238E27FC236}">
                    <a16:creationId xmlns:a16="http://schemas.microsoft.com/office/drawing/2014/main" id="{8AA1F317-ADDE-4303-889F-3F188B8618B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7707" t="80174" b="8334"/>
              <a:stretch/>
            </p:blipFill>
            <p:spPr bwMode="auto">
              <a:xfrm>
                <a:off x="5336994" y="5335637"/>
                <a:ext cx="516118" cy="14959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2EEBCFA1-878B-4EE4-A7F1-97C11C22AEF3}"/>
                  </a:ext>
                </a:extLst>
              </p:cNvPr>
              <p:cNvSpPr txBox="1"/>
              <p:nvPr/>
            </p:nvSpPr>
            <p:spPr>
              <a:xfrm>
                <a:off x="4959661" y="3994675"/>
                <a:ext cx="310524" cy="284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33CC"/>
                    </a:solidFill>
                    <a:latin typeface="Howie's_Funhouse" panose="00000400000000000000" pitchFamily="2" charset="0"/>
                  </a:rPr>
                  <a:t>A</a:t>
                </a:r>
              </a:p>
            </p:txBody>
          </p:sp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B9F8DA3B-2337-45A1-B030-C9FD30646157}"/>
                  </a:ext>
                </a:extLst>
              </p:cNvPr>
              <p:cNvSpPr txBox="1"/>
              <p:nvPr/>
            </p:nvSpPr>
            <p:spPr>
              <a:xfrm>
                <a:off x="5332445" y="4014563"/>
                <a:ext cx="310524" cy="284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33CC"/>
                    </a:solidFill>
                    <a:latin typeface="Howie's_Funhouse" panose="00000400000000000000" pitchFamily="2" charset="0"/>
                  </a:rPr>
                  <a:t>B</a:t>
                </a:r>
              </a:p>
            </p:txBody>
          </p:sp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BD96F6B6-373F-4064-B546-F542102A6411}"/>
                  </a:ext>
                </a:extLst>
              </p:cNvPr>
              <p:cNvSpPr txBox="1"/>
              <p:nvPr/>
            </p:nvSpPr>
            <p:spPr>
              <a:xfrm>
                <a:off x="5698295" y="4006404"/>
                <a:ext cx="310524" cy="284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33CC"/>
                    </a:solidFill>
                    <a:latin typeface="Howie's_Funhouse" panose="00000400000000000000" pitchFamily="2" charset="0"/>
                  </a:rPr>
                  <a:t>C</a:t>
                </a:r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4B25BE98-0B90-4FF0-A64F-38AB3729F7FE}"/>
                  </a:ext>
                </a:extLst>
              </p:cNvPr>
              <p:cNvSpPr txBox="1"/>
              <p:nvPr/>
            </p:nvSpPr>
            <p:spPr>
              <a:xfrm>
                <a:off x="6110159" y="4027912"/>
                <a:ext cx="310524" cy="284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33CC"/>
                    </a:solidFill>
                    <a:latin typeface="Howie's_Funhouse" panose="00000400000000000000" pitchFamily="2" charset="0"/>
                  </a:rPr>
                  <a:t>D</a:t>
                </a:r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5DB7C61C-1D1D-4371-AAD2-58F16282FB6F}"/>
                  </a:ext>
                </a:extLst>
              </p:cNvPr>
              <p:cNvSpPr txBox="1"/>
              <p:nvPr/>
            </p:nvSpPr>
            <p:spPr>
              <a:xfrm>
                <a:off x="5487707" y="3725054"/>
                <a:ext cx="3983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FF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3</a:t>
                </a:r>
              </a:p>
            </p:txBody>
          </p:sp>
          <p:grpSp>
            <p:nvGrpSpPr>
              <p:cNvPr id="95" name="Group 94">
                <a:extLst>
                  <a:ext uri="{FF2B5EF4-FFF2-40B4-BE49-F238E27FC236}">
                    <a16:creationId xmlns:a16="http://schemas.microsoft.com/office/drawing/2014/main" id="{AB76CD82-0464-49CB-99DF-73F4CE3F395C}"/>
                  </a:ext>
                </a:extLst>
              </p:cNvPr>
              <p:cNvGrpSpPr/>
              <p:nvPr/>
            </p:nvGrpSpPr>
            <p:grpSpPr>
              <a:xfrm>
                <a:off x="4972164" y="4347639"/>
                <a:ext cx="1471996" cy="731520"/>
                <a:chOff x="1018471" y="4218818"/>
                <a:chExt cx="1471996" cy="731520"/>
              </a:xfrm>
              <a:noFill/>
            </p:grpSpPr>
            <p:pic>
              <p:nvPicPr>
                <p:cNvPr id="119" name="Picture 118">
                  <a:extLst>
                    <a:ext uri="{FF2B5EF4-FFF2-40B4-BE49-F238E27FC236}">
                      <a16:creationId xmlns:a16="http://schemas.microsoft.com/office/drawing/2014/main" id="{C8AD3065-D641-4259-A8CF-26E3A5D2738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373992" y="4218818"/>
                  <a:ext cx="276791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20" name="Picture 119">
                  <a:extLst>
                    <a:ext uri="{FF2B5EF4-FFF2-40B4-BE49-F238E27FC236}">
                      <a16:creationId xmlns:a16="http://schemas.microsoft.com/office/drawing/2014/main" id="{FAD000D4-3DBB-40C5-BF40-A44ADDC4C7F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773768" y="4218818"/>
                  <a:ext cx="300516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21" name="Picture 120">
                  <a:extLst>
                    <a:ext uri="{FF2B5EF4-FFF2-40B4-BE49-F238E27FC236}">
                      <a16:creationId xmlns:a16="http://schemas.microsoft.com/office/drawing/2014/main" id="{12BB1C53-640A-4799-AD2C-CE67E15E605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199432" y="4218818"/>
                  <a:ext cx="291035" cy="73152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22" name="Picture 121">
                  <a:extLst>
                    <a:ext uri="{FF2B5EF4-FFF2-40B4-BE49-F238E27FC236}">
                      <a16:creationId xmlns:a16="http://schemas.microsoft.com/office/drawing/2014/main" id="{17A33B5E-D2A8-4A71-A541-B75B626CB9F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018471" y="4218818"/>
                  <a:ext cx="297302" cy="731520"/>
                </a:xfrm>
                <a:prstGeom prst="rect">
                  <a:avLst/>
                </a:prstGeom>
                <a:grpFill/>
              </p:spPr>
            </p:pic>
          </p:grp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2977F779-7CCB-4A77-9D6F-BC483B324CF6}"/>
              </a:ext>
            </a:extLst>
          </p:cNvPr>
          <p:cNvGrpSpPr/>
          <p:nvPr/>
        </p:nvGrpSpPr>
        <p:grpSpPr>
          <a:xfrm>
            <a:off x="720350" y="1140088"/>
            <a:ext cx="7561921" cy="1584579"/>
            <a:chOff x="720350" y="1140088"/>
            <a:chExt cx="7561921" cy="1584579"/>
          </a:xfrm>
        </p:grpSpPr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E1E1CA36-59DF-43D0-A218-803C970C19EE}"/>
                </a:ext>
              </a:extLst>
            </p:cNvPr>
            <p:cNvGrpSpPr/>
            <p:nvPr/>
          </p:nvGrpSpPr>
          <p:grpSpPr>
            <a:xfrm>
              <a:off x="720350" y="1150632"/>
              <a:ext cx="1264920" cy="1574035"/>
              <a:chOff x="-2590800" y="705791"/>
              <a:chExt cx="1264920" cy="1574035"/>
            </a:xfrm>
          </p:grpSpPr>
          <p:sp>
            <p:nvSpPr>
              <p:cNvPr id="187" name="Rectangle 186">
                <a:extLst>
                  <a:ext uri="{FF2B5EF4-FFF2-40B4-BE49-F238E27FC236}">
                    <a16:creationId xmlns:a16="http://schemas.microsoft.com/office/drawing/2014/main" id="{4C133D3C-9AF2-4B02-BD06-FBC241F7C11D}"/>
                  </a:ext>
                </a:extLst>
              </p:cNvPr>
              <p:cNvSpPr/>
              <p:nvPr/>
            </p:nvSpPr>
            <p:spPr>
              <a:xfrm>
                <a:off x="-2590800" y="706558"/>
                <a:ext cx="1264920" cy="157326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8" name="TextBox 187">
                <a:extLst>
                  <a:ext uri="{FF2B5EF4-FFF2-40B4-BE49-F238E27FC236}">
                    <a16:creationId xmlns:a16="http://schemas.microsoft.com/office/drawing/2014/main" id="{CF4EF9DD-70BF-4A1B-BDDB-23148F37C9D3}"/>
                  </a:ext>
                </a:extLst>
              </p:cNvPr>
              <p:cNvSpPr txBox="1"/>
              <p:nvPr/>
            </p:nvSpPr>
            <p:spPr>
              <a:xfrm>
                <a:off x="-2585318" y="705791"/>
                <a:ext cx="3713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F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</a:t>
                </a:r>
              </a:p>
            </p:txBody>
          </p:sp>
        </p:grpSp>
        <p:grpSp>
          <p:nvGrpSpPr>
            <p:cNvPr id="189" name="Group 188">
              <a:extLst>
                <a:ext uri="{FF2B5EF4-FFF2-40B4-BE49-F238E27FC236}">
                  <a16:creationId xmlns:a16="http://schemas.microsoft.com/office/drawing/2014/main" id="{79A28EAA-C4D8-411B-A881-BB690E408091}"/>
                </a:ext>
              </a:extLst>
            </p:cNvPr>
            <p:cNvGrpSpPr/>
            <p:nvPr/>
          </p:nvGrpSpPr>
          <p:grpSpPr>
            <a:xfrm>
              <a:off x="7017351" y="1140088"/>
              <a:ext cx="1264920" cy="1584579"/>
              <a:chOff x="-2590800" y="695247"/>
              <a:chExt cx="1264920" cy="1584579"/>
            </a:xfrm>
          </p:grpSpPr>
          <p:sp>
            <p:nvSpPr>
              <p:cNvPr id="190" name="Rectangle 189">
                <a:extLst>
                  <a:ext uri="{FF2B5EF4-FFF2-40B4-BE49-F238E27FC236}">
                    <a16:creationId xmlns:a16="http://schemas.microsoft.com/office/drawing/2014/main" id="{11914809-6FC3-431D-AD5C-2A56A4156730}"/>
                  </a:ext>
                </a:extLst>
              </p:cNvPr>
              <p:cNvSpPr/>
              <p:nvPr/>
            </p:nvSpPr>
            <p:spPr>
              <a:xfrm>
                <a:off x="-2590800" y="706558"/>
                <a:ext cx="1264920" cy="157326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1" name="TextBox 190">
                <a:extLst>
                  <a:ext uri="{FF2B5EF4-FFF2-40B4-BE49-F238E27FC236}">
                    <a16:creationId xmlns:a16="http://schemas.microsoft.com/office/drawing/2014/main" id="{7397C47F-41A2-42D2-8826-5DE009CCE0C3}"/>
                  </a:ext>
                </a:extLst>
              </p:cNvPr>
              <p:cNvSpPr txBox="1"/>
              <p:nvPr/>
            </p:nvSpPr>
            <p:spPr>
              <a:xfrm>
                <a:off x="-2587198" y="695247"/>
                <a:ext cx="36765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4</a:t>
                </a:r>
              </a:p>
            </p:txBody>
          </p:sp>
        </p:grpSp>
        <p:grpSp>
          <p:nvGrpSpPr>
            <p:cNvPr id="192" name="Group 191">
              <a:extLst>
                <a:ext uri="{FF2B5EF4-FFF2-40B4-BE49-F238E27FC236}">
                  <a16:creationId xmlns:a16="http://schemas.microsoft.com/office/drawing/2014/main" id="{875E8AE5-AF43-48A0-930B-AA308604C2D4}"/>
                </a:ext>
              </a:extLst>
            </p:cNvPr>
            <p:cNvGrpSpPr/>
            <p:nvPr/>
          </p:nvGrpSpPr>
          <p:grpSpPr>
            <a:xfrm>
              <a:off x="2812477" y="1150632"/>
              <a:ext cx="1276831" cy="1574035"/>
              <a:chOff x="-2602711" y="705791"/>
              <a:chExt cx="1276831" cy="1574035"/>
            </a:xfrm>
          </p:grpSpPr>
          <p:sp>
            <p:nvSpPr>
              <p:cNvPr id="193" name="Rectangle 192">
                <a:extLst>
                  <a:ext uri="{FF2B5EF4-FFF2-40B4-BE49-F238E27FC236}">
                    <a16:creationId xmlns:a16="http://schemas.microsoft.com/office/drawing/2014/main" id="{CE78FCDC-D91F-4F81-80FC-8385DA0A5FE2}"/>
                  </a:ext>
                </a:extLst>
              </p:cNvPr>
              <p:cNvSpPr/>
              <p:nvPr/>
            </p:nvSpPr>
            <p:spPr>
              <a:xfrm>
                <a:off x="-2590800" y="706558"/>
                <a:ext cx="1264920" cy="157326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D0E88BDD-11C5-4299-B2BB-F9CA97EF083A}"/>
                  </a:ext>
                </a:extLst>
              </p:cNvPr>
              <p:cNvSpPr txBox="1"/>
              <p:nvPr/>
            </p:nvSpPr>
            <p:spPr>
              <a:xfrm>
                <a:off x="-2602711" y="705791"/>
                <a:ext cx="3562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2</a:t>
                </a:r>
              </a:p>
            </p:txBody>
          </p:sp>
        </p:grpSp>
        <p:grpSp>
          <p:nvGrpSpPr>
            <p:cNvPr id="195" name="Group 194">
              <a:extLst>
                <a:ext uri="{FF2B5EF4-FFF2-40B4-BE49-F238E27FC236}">
                  <a16:creationId xmlns:a16="http://schemas.microsoft.com/office/drawing/2014/main" id="{C5775704-3FB5-4614-8139-E436528E4FBB}"/>
                </a:ext>
              </a:extLst>
            </p:cNvPr>
            <p:cNvGrpSpPr/>
            <p:nvPr/>
          </p:nvGrpSpPr>
          <p:grpSpPr>
            <a:xfrm>
              <a:off x="4916515" y="1151399"/>
              <a:ext cx="1273629" cy="1573268"/>
              <a:chOff x="-2599509" y="706558"/>
              <a:chExt cx="1273629" cy="1573268"/>
            </a:xfrm>
          </p:grpSpPr>
          <p:sp>
            <p:nvSpPr>
              <p:cNvPr id="196" name="Rectangle 195">
                <a:extLst>
                  <a:ext uri="{FF2B5EF4-FFF2-40B4-BE49-F238E27FC236}">
                    <a16:creationId xmlns:a16="http://schemas.microsoft.com/office/drawing/2014/main" id="{7C93CF17-47C6-4BD2-9EC6-6DB0074AACF8}"/>
                  </a:ext>
                </a:extLst>
              </p:cNvPr>
              <p:cNvSpPr/>
              <p:nvPr/>
            </p:nvSpPr>
            <p:spPr>
              <a:xfrm>
                <a:off x="-2590800" y="706558"/>
                <a:ext cx="1264920" cy="157326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819EDF03-0060-49ED-AAC6-F4A43E163E45}"/>
                  </a:ext>
                </a:extLst>
              </p:cNvPr>
              <p:cNvSpPr txBox="1"/>
              <p:nvPr/>
            </p:nvSpPr>
            <p:spPr>
              <a:xfrm>
                <a:off x="-2599509" y="723934"/>
                <a:ext cx="3866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FF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3</a:t>
                </a:r>
              </a:p>
            </p:txBody>
          </p:sp>
        </p:grpSp>
        <p:grpSp>
          <p:nvGrpSpPr>
            <p:cNvPr id="198" name="Group 197">
              <a:extLst>
                <a:ext uri="{FF2B5EF4-FFF2-40B4-BE49-F238E27FC236}">
                  <a16:creationId xmlns:a16="http://schemas.microsoft.com/office/drawing/2014/main" id="{F26EA49B-84BB-4D27-99FB-CB2F1322B831}"/>
                </a:ext>
              </a:extLst>
            </p:cNvPr>
            <p:cNvGrpSpPr/>
            <p:nvPr/>
          </p:nvGrpSpPr>
          <p:grpSpPr>
            <a:xfrm>
              <a:off x="978963" y="1270913"/>
              <a:ext cx="7059306" cy="549145"/>
              <a:chOff x="906059" y="1323599"/>
              <a:chExt cx="7059306" cy="549145"/>
            </a:xfrm>
          </p:grpSpPr>
          <p:sp>
            <p:nvSpPr>
              <p:cNvPr id="199" name="Freeform 199">
                <a:extLst>
                  <a:ext uri="{FF2B5EF4-FFF2-40B4-BE49-F238E27FC236}">
                    <a16:creationId xmlns:a16="http://schemas.microsoft.com/office/drawing/2014/main" id="{B340F270-9705-4C05-8300-2521A76F9294}"/>
                  </a:ext>
                </a:extLst>
              </p:cNvPr>
              <p:cNvSpPr/>
              <p:nvPr/>
            </p:nvSpPr>
            <p:spPr>
              <a:xfrm>
                <a:off x="3137417" y="1466845"/>
                <a:ext cx="781472" cy="149653"/>
              </a:xfrm>
              <a:custGeom>
                <a:avLst/>
                <a:gdLst>
                  <a:gd name="connsiteX0" fmla="*/ 0 w 1371600"/>
                  <a:gd name="connsiteY0" fmla="*/ 32714 h 180197"/>
                  <a:gd name="connsiteX1" fmla="*/ 162232 w 1371600"/>
                  <a:gd name="connsiteY1" fmla="*/ 17965 h 180197"/>
                  <a:gd name="connsiteX2" fmla="*/ 191729 w 1371600"/>
                  <a:gd name="connsiteY2" fmla="*/ 62210 h 180197"/>
                  <a:gd name="connsiteX3" fmla="*/ 265471 w 1371600"/>
                  <a:gd name="connsiteY3" fmla="*/ 180197 h 180197"/>
                  <a:gd name="connsiteX4" fmla="*/ 324464 w 1371600"/>
                  <a:gd name="connsiteY4" fmla="*/ 135952 h 180197"/>
                  <a:gd name="connsiteX5" fmla="*/ 427703 w 1371600"/>
                  <a:gd name="connsiteY5" fmla="*/ 91707 h 180197"/>
                  <a:gd name="connsiteX6" fmla="*/ 471948 w 1371600"/>
                  <a:gd name="connsiteY6" fmla="*/ 62210 h 180197"/>
                  <a:gd name="connsiteX7" fmla="*/ 486697 w 1371600"/>
                  <a:gd name="connsiteY7" fmla="*/ 106456 h 180197"/>
                  <a:gd name="connsiteX8" fmla="*/ 589935 w 1371600"/>
                  <a:gd name="connsiteY8" fmla="*/ 91707 h 180197"/>
                  <a:gd name="connsiteX9" fmla="*/ 693174 w 1371600"/>
                  <a:gd name="connsiteY9" fmla="*/ 62210 h 180197"/>
                  <a:gd name="connsiteX10" fmla="*/ 737419 w 1371600"/>
                  <a:gd name="connsiteY10" fmla="*/ 32714 h 180197"/>
                  <a:gd name="connsiteX11" fmla="*/ 766916 w 1371600"/>
                  <a:gd name="connsiteY11" fmla="*/ 76959 h 180197"/>
                  <a:gd name="connsiteX12" fmla="*/ 781664 w 1371600"/>
                  <a:gd name="connsiteY12" fmla="*/ 135952 h 180197"/>
                  <a:gd name="connsiteX13" fmla="*/ 796413 w 1371600"/>
                  <a:gd name="connsiteY13" fmla="*/ 180197 h 180197"/>
                  <a:gd name="connsiteX14" fmla="*/ 884903 w 1371600"/>
                  <a:gd name="connsiteY14" fmla="*/ 150701 h 180197"/>
                  <a:gd name="connsiteX15" fmla="*/ 973393 w 1371600"/>
                  <a:gd name="connsiteY15" fmla="*/ 106456 h 180197"/>
                  <a:gd name="connsiteX16" fmla="*/ 1135626 w 1371600"/>
                  <a:gd name="connsiteY16" fmla="*/ 76959 h 180197"/>
                  <a:gd name="connsiteX17" fmla="*/ 1179871 w 1371600"/>
                  <a:gd name="connsiteY17" fmla="*/ 91707 h 180197"/>
                  <a:gd name="connsiteX18" fmla="*/ 1253613 w 1371600"/>
                  <a:gd name="connsiteY18" fmla="*/ 121204 h 180197"/>
                  <a:gd name="connsiteX19" fmla="*/ 1371600 w 1371600"/>
                  <a:gd name="connsiteY19" fmla="*/ 121204 h 1801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371600" h="180197">
                    <a:moveTo>
                      <a:pt x="0" y="32714"/>
                    </a:moveTo>
                    <a:cubicBezTo>
                      <a:pt x="63928" y="7142"/>
                      <a:pt x="90074" y="-18114"/>
                      <a:pt x="162232" y="17965"/>
                    </a:cubicBezTo>
                    <a:cubicBezTo>
                      <a:pt x="178086" y="25892"/>
                      <a:pt x="181897" y="47462"/>
                      <a:pt x="191729" y="62210"/>
                    </a:cubicBezTo>
                    <a:cubicBezTo>
                      <a:pt x="226831" y="167517"/>
                      <a:pt x="195355" y="133454"/>
                      <a:pt x="265471" y="180197"/>
                    </a:cubicBezTo>
                    <a:cubicBezTo>
                      <a:pt x="285135" y="165449"/>
                      <a:pt x="303620" y="148980"/>
                      <a:pt x="324464" y="135952"/>
                    </a:cubicBezTo>
                    <a:cubicBezTo>
                      <a:pt x="447221" y="59230"/>
                      <a:pt x="327346" y="141887"/>
                      <a:pt x="427703" y="91707"/>
                    </a:cubicBezTo>
                    <a:cubicBezTo>
                      <a:pt x="443557" y="83780"/>
                      <a:pt x="457200" y="72042"/>
                      <a:pt x="471948" y="62210"/>
                    </a:cubicBezTo>
                    <a:cubicBezTo>
                      <a:pt x="476864" y="76959"/>
                      <a:pt x="471615" y="102685"/>
                      <a:pt x="486697" y="106456"/>
                    </a:cubicBezTo>
                    <a:cubicBezTo>
                      <a:pt x="520421" y="114887"/>
                      <a:pt x="555734" y="97925"/>
                      <a:pt x="589935" y="91707"/>
                    </a:cubicBezTo>
                    <a:cubicBezTo>
                      <a:pt x="604793" y="89006"/>
                      <a:pt x="675118" y="71238"/>
                      <a:pt x="693174" y="62210"/>
                    </a:cubicBezTo>
                    <a:cubicBezTo>
                      <a:pt x="709028" y="54283"/>
                      <a:pt x="722671" y="42546"/>
                      <a:pt x="737419" y="32714"/>
                    </a:cubicBezTo>
                    <a:cubicBezTo>
                      <a:pt x="747251" y="47462"/>
                      <a:pt x="759934" y="60667"/>
                      <a:pt x="766916" y="76959"/>
                    </a:cubicBezTo>
                    <a:cubicBezTo>
                      <a:pt x="774901" y="95590"/>
                      <a:pt x="776095" y="116462"/>
                      <a:pt x="781664" y="135952"/>
                    </a:cubicBezTo>
                    <a:cubicBezTo>
                      <a:pt x="785935" y="150900"/>
                      <a:pt x="791497" y="165449"/>
                      <a:pt x="796413" y="180197"/>
                    </a:cubicBezTo>
                    <a:cubicBezTo>
                      <a:pt x="825910" y="170365"/>
                      <a:pt x="859033" y="167948"/>
                      <a:pt x="884903" y="150701"/>
                    </a:cubicBezTo>
                    <a:cubicBezTo>
                      <a:pt x="922193" y="125841"/>
                      <a:pt x="929777" y="115179"/>
                      <a:pt x="973393" y="106456"/>
                    </a:cubicBezTo>
                    <a:cubicBezTo>
                      <a:pt x="1237636" y="53607"/>
                      <a:pt x="960727" y="120682"/>
                      <a:pt x="1135626" y="76959"/>
                    </a:cubicBezTo>
                    <a:cubicBezTo>
                      <a:pt x="1150374" y="81875"/>
                      <a:pt x="1165315" y="86248"/>
                      <a:pt x="1179871" y="91707"/>
                    </a:cubicBezTo>
                    <a:cubicBezTo>
                      <a:pt x="1204660" y="101003"/>
                      <a:pt x="1227447" y="117178"/>
                      <a:pt x="1253613" y="121204"/>
                    </a:cubicBezTo>
                    <a:cubicBezTo>
                      <a:pt x="1292485" y="127184"/>
                      <a:pt x="1332271" y="121204"/>
                      <a:pt x="1371600" y="121204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04" name="Freeform 200">
                <a:extLst>
                  <a:ext uri="{FF2B5EF4-FFF2-40B4-BE49-F238E27FC236}">
                    <a16:creationId xmlns:a16="http://schemas.microsoft.com/office/drawing/2014/main" id="{6F24934E-EB25-4967-A993-5DDDAD1CB3DE}"/>
                  </a:ext>
                </a:extLst>
              </p:cNvPr>
              <p:cNvSpPr/>
              <p:nvPr/>
            </p:nvSpPr>
            <p:spPr>
              <a:xfrm>
                <a:off x="906059" y="1536625"/>
                <a:ext cx="907787" cy="159747"/>
              </a:xfrm>
              <a:custGeom>
                <a:avLst/>
                <a:gdLst>
                  <a:gd name="connsiteX0" fmla="*/ 0 w 1593302"/>
                  <a:gd name="connsiteY0" fmla="*/ 29497 h 192351"/>
                  <a:gd name="connsiteX1" fmla="*/ 191729 w 1593302"/>
                  <a:gd name="connsiteY1" fmla="*/ 29497 h 192351"/>
                  <a:gd name="connsiteX2" fmla="*/ 235974 w 1593302"/>
                  <a:gd name="connsiteY2" fmla="*/ 58993 h 192351"/>
                  <a:gd name="connsiteX3" fmla="*/ 250722 w 1593302"/>
                  <a:gd name="connsiteY3" fmla="*/ 117987 h 192351"/>
                  <a:gd name="connsiteX4" fmla="*/ 309716 w 1593302"/>
                  <a:gd name="connsiteY4" fmla="*/ 147484 h 192351"/>
                  <a:gd name="connsiteX5" fmla="*/ 368710 w 1593302"/>
                  <a:gd name="connsiteY5" fmla="*/ 132735 h 192351"/>
                  <a:gd name="connsiteX6" fmla="*/ 545690 w 1593302"/>
                  <a:gd name="connsiteY6" fmla="*/ 103239 h 192351"/>
                  <a:gd name="connsiteX7" fmla="*/ 663677 w 1593302"/>
                  <a:gd name="connsiteY7" fmla="*/ 73742 h 192351"/>
                  <a:gd name="connsiteX8" fmla="*/ 707922 w 1593302"/>
                  <a:gd name="connsiteY8" fmla="*/ 58993 h 192351"/>
                  <a:gd name="connsiteX9" fmla="*/ 766916 w 1593302"/>
                  <a:gd name="connsiteY9" fmla="*/ 44245 h 192351"/>
                  <a:gd name="connsiteX10" fmla="*/ 781664 w 1593302"/>
                  <a:gd name="connsiteY10" fmla="*/ 103239 h 192351"/>
                  <a:gd name="connsiteX11" fmla="*/ 796413 w 1593302"/>
                  <a:gd name="connsiteY11" fmla="*/ 147484 h 192351"/>
                  <a:gd name="connsiteX12" fmla="*/ 855406 w 1593302"/>
                  <a:gd name="connsiteY12" fmla="*/ 132735 h 192351"/>
                  <a:gd name="connsiteX13" fmla="*/ 899652 w 1593302"/>
                  <a:gd name="connsiteY13" fmla="*/ 103239 h 192351"/>
                  <a:gd name="connsiteX14" fmla="*/ 1047135 w 1593302"/>
                  <a:gd name="connsiteY14" fmla="*/ 73742 h 192351"/>
                  <a:gd name="connsiteX15" fmla="*/ 1135626 w 1593302"/>
                  <a:gd name="connsiteY15" fmla="*/ 58993 h 192351"/>
                  <a:gd name="connsiteX16" fmla="*/ 1253613 w 1593302"/>
                  <a:gd name="connsiteY16" fmla="*/ 44245 h 192351"/>
                  <a:gd name="connsiteX17" fmla="*/ 1356852 w 1593302"/>
                  <a:gd name="connsiteY17" fmla="*/ 29497 h 192351"/>
                  <a:gd name="connsiteX18" fmla="*/ 1548581 w 1593302"/>
                  <a:gd name="connsiteY18" fmla="*/ 0 h 192351"/>
                  <a:gd name="connsiteX19" fmla="*/ 1592826 w 1593302"/>
                  <a:gd name="connsiteY19" fmla="*/ 14748 h 192351"/>
                  <a:gd name="connsiteX20" fmla="*/ 1533832 w 1593302"/>
                  <a:gd name="connsiteY20" fmla="*/ 44245 h 192351"/>
                  <a:gd name="connsiteX21" fmla="*/ 1445342 w 1593302"/>
                  <a:gd name="connsiteY21" fmla="*/ 73742 h 192351"/>
                  <a:gd name="connsiteX22" fmla="*/ 1268361 w 1593302"/>
                  <a:gd name="connsiteY22" fmla="*/ 147484 h 192351"/>
                  <a:gd name="connsiteX23" fmla="*/ 1224116 w 1593302"/>
                  <a:gd name="connsiteY23" fmla="*/ 191729 h 1923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1593302" h="192351">
                    <a:moveTo>
                      <a:pt x="0" y="29497"/>
                    </a:moveTo>
                    <a:cubicBezTo>
                      <a:pt x="84373" y="12622"/>
                      <a:pt x="93510" y="2710"/>
                      <a:pt x="191729" y="29497"/>
                    </a:cubicBezTo>
                    <a:cubicBezTo>
                      <a:pt x="208830" y="34161"/>
                      <a:pt x="221226" y="49161"/>
                      <a:pt x="235974" y="58993"/>
                    </a:cubicBezTo>
                    <a:cubicBezTo>
                      <a:pt x="240890" y="78658"/>
                      <a:pt x="237746" y="102415"/>
                      <a:pt x="250722" y="117987"/>
                    </a:cubicBezTo>
                    <a:cubicBezTo>
                      <a:pt x="264797" y="134877"/>
                      <a:pt x="287900" y="144757"/>
                      <a:pt x="309716" y="147484"/>
                    </a:cubicBezTo>
                    <a:cubicBezTo>
                      <a:pt x="329829" y="149998"/>
                      <a:pt x="348923" y="137132"/>
                      <a:pt x="368710" y="132735"/>
                    </a:cubicBezTo>
                    <a:cubicBezTo>
                      <a:pt x="446340" y="115484"/>
                      <a:pt x="459515" y="115549"/>
                      <a:pt x="545690" y="103239"/>
                    </a:cubicBezTo>
                    <a:cubicBezTo>
                      <a:pt x="646828" y="69525"/>
                      <a:pt x="521299" y="109337"/>
                      <a:pt x="663677" y="73742"/>
                    </a:cubicBezTo>
                    <a:cubicBezTo>
                      <a:pt x="678759" y="69971"/>
                      <a:pt x="692974" y="63264"/>
                      <a:pt x="707922" y="58993"/>
                    </a:cubicBezTo>
                    <a:cubicBezTo>
                      <a:pt x="727412" y="53424"/>
                      <a:pt x="747251" y="49161"/>
                      <a:pt x="766916" y="44245"/>
                    </a:cubicBezTo>
                    <a:cubicBezTo>
                      <a:pt x="771832" y="63910"/>
                      <a:pt x="776095" y="83749"/>
                      <a:pt x="781664" y="103239"/>
                    </a:cubicBezTo>
                    <a:cubicBezTo>
                      <a:pt x="785935" y="118187"/>
                      <a:pt x="781979" y="141710"/>
                      <a:pt x="796413" y="147484"/>
                    </a:cubicBezTo>
                    <a:cubicBezTo>
                      <a:pt x="815233" y="155012"/>
                      <a:pt x="835742" y="137651"/>
                      <a:pt x="855406" y="132735"/>
                    </a:cubicBezTo>
                    <a:cubicBezTo>
                      <a:pt x="870155" y="122903"/>
                      <a:pt x="883798" y="111166"/>
                      <a:pt x="899652" y="103239"/>
                    </a:cubicBezTo>
                    <a:cubicBezTo>
                      <a:pt x="941382" y="82374"/>
                      <a:pt x="1007871" y="79783"/>
                      <a:pt x="1047135" y="73742"/>
                    </a:cubicBezTo>
                    <a:cubicBezTo>
                      <a:pt x="1076691" y="69195"/>
                      <a:pt x="1106023" y="63222"/>
                      <a:pt x="1135626" y="58993"/>
                    </a:cubicBezTo>
                    <a:cubicBezTo>
                      <a:pt x="1174863" y="53388"/>
                      <a:pt x="1214326" y="49483"/>
                      <a:pt x="1253613" y="44245"/>
                    </a:cubicBezTo>
                    <a:lnTo>
                      <a:pt x="1356852" y="29497"/>
                    </a:lnTo>
                    <a:cubicBezTo>
                      <a:pt x="1517563" y="8069"/>
                      <a:pt x="1424684" y="24779"/>
                      <a:pt x="1548581" y="0"/>
                    </a:cubicBezTo>
                    <a:cubicBezTo>
                      <a:pt x="1563329" y="4916"/>
                      <a:pt x="1597742" y="0"/>
                      <a:pt x="1592826" y="14748"/>
                    </a:cubicBezTo>
                    <a:cubicBezTo>
                      <a:pt x="1585873" y="35605"/>
                      <a:pt x="1554245" y="36080"/>
                      <a:pt x="1533832" y="44245"/>
                    </a:cubicBezTo>
                    <a:cubicBezTo>
                      <a:pt x="1504964" y="55792"/>
                      <a:pt x="1473152" y="59837"/>
                      <a:pt x="1445342" y="73742"/>
                    </a:cubicBezTo>
                    <a:cubicBezTo>
                      <a:pt x="1309225" y="141800"/>
                      <a:pt x="1370013" y="122070"/>
                      <a:pt x="1268361" y="147484"/>
                    </a:cubicBezTo>
                    <a:cubicBezTo>
                      <a:pt x="1250504" y="201057"/>
                      <a:pt x="1269159" y="191729"/>
                      <a:pt x="1224116" y="191729"/>
                    </a:cubicBezTo>
                  </a:path>
                </a:pathLst>
              </a:cu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" name="Freeform 201">
                <a:extLst>
                  <a:ext uri="{FF2B5EF4-FFF2-40B4-BE49-F238E27FC236}">
                    <a16:creationId xmlns:a16="http://schemas.microsoft.com/office/drawing/2014/main" id="{0DED9861-0D1B-466A-8F37-2EBBB295B223}"/>
                  </a:ext>
                </a:extLst>
              </p:cNvPr>
              <p:cNvSpPr/>
              <p:nvPr/>
            </p:nvSpPr>
            <p:spPr>
              <a:xfrm>
                <a:off x="7268468" y="1323599"/>
                <a:ext cx="696897" cy="356019"/>
              </a:xfrm>
              <a:custGeom>
                <a:avLst/>
                <a:gdLst>
                  <a:gd name="connsiteX0" fmla="*/ 0 w 1223158"/>
                  <a:gd name="connsiteY0" fmla="*/ 261257 h 428682"/>
                  <a:gd name="connsiteX1" fmla="*/ 154379 w 1223158"/>
                  <a:gd name="connsiteY1" fmla="*/ 273133 h 428682"/>
                  <a:gd name="connsiteX2" fmla="*/ 249382 w 1223158"/>
                  <a:gd name="connsiteY2" fmla="*/ 296883 h 428682"/>
                  <a:gd name="connsiteX3" fmla="*/ 285008 w 1223158"/>
                  <a:gd name="connsiteY3" fmla="*/ 332509 h 428682"/>
                  <a:gd name="connsiteX4" fmla="*/ 308758 w 1223158"/>
                  <a:gd name="connsiteY4" fmla="*/ 368135 h 428682"/>
                  <a:gd name="connsiteX5" fmla="*/ 380010 w 1223158"/>
                  <a:gd name="connsiteY5" fmla="*/ 356260 h 428682"/>
                  <a:gd name="connsiteX6" fmla="*/ 451262 w 1223158"/>
                  <a:gd name="connsiteY6" fmla="*/ 320634 h 428682"/>
                  <a:gd name="connsiteX7" fmla="*/ 522514 w 1223158"/>
                  <a:gd name="connsiteY7" fmla="*/ 201881 h 428682"/>
                  <a:gd name="connsiteX8" fmla="*/ 593766 w 1223158"/>
                  <a:gd name="connsiteY8" fmla="*/ 83128 h 428682"/>
                  <a:gd name="connsiteX9" fmla="*/ 629392 w 1223158"/>
                  <a:gd name="connsiteY9" fmla="*/ 0 h 428682"/>
                  <a:gd name="connsiteX10" fmla="*/ 641267 w 1223158"/>
                  <a:gd name="connsiteY10" fmla="*/ 320634 h 428682"/>
                  <a:gd name="connsiteX11" fmla="*/ 724395 w 1223158"/>
                  <a:gd name="connsiteY11" fmla="*/ 332509 h 428682"/>
                  <a:gd name="connsiteX12" fmla="*/ 819397 w 1223158"/>
                  <a:gd name="connsiteY12" fmla="*/ 356260 h 428682"/>
                  <a:gd name="connsiteX13" fmla="*/ 902524 w 1223158"/>
                  <a:gd name="connsiteY13" fmla="*/ 380011 h 428682"/>
                  <a:gd name="connsiteX14" fmla="*/ 961901 w 1223158"/>
                  <a:gd name="connsiteY14" fmla="*/ 391886 h 428682"/>
                  <a:gd name="connsiteX15" fmla="*/ 997527 w 1223158"/>
                  <a:gd name="connsiteY15" fmla="*/ 403761 h 428682"/>
                  <a:gd name="connsiteX16" fmla="*/ 1104405 w 1223158"/>
                  <a:gd name="connsiteY16" fmla="*/ 427512 h 428682"/>
                  <a:gd name="connsiteX17" fmla="*/ 1223158 w 1223158"/>
                  <a:gd name="connsiteY17" fmla="*/ 427512 h 4286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1223158" h="428682">
                    <a:moveTo>
                      <a:pt x="0" y="261257"/>
                    </a:moveTo>
                    <a:cubicBezTo>
                      <a:pt x="51460" y="265216"/>
                      <a:pt x="103286" y="265834"/>
                      <a:pt x="154379" y="273133"/>
                    </a:cubicBezTo>
                    <a:cubicBezTo>
                      <a:pt x="186693" y="277749"/>
                      <a:pt x="249382" y="296883"/>
                      <a:pt x="249382" y="296883"/>
                    </a:cubicBezTo>
                    <a:cubicBezTo>
                      <a:pt x="261257" y="308758"/>
                      <a:pt x="274257" y="319607"/>
                      <a:pt x="285008" y="332509"/>
                    </a:cubicBezTo>
                    <a:cubicBezTo>
                      <a:pt x="294145" y="343473"/>
                      <a:pt x="294912" y="364673"/>
                      <a:pt x="308758" y="368135"/>
                    </a:cubicBezTo>
                    <a:cubicBezTo>
                      <a:pt x="332117" y="373975"/>
                      <a:pt x="356259" y="360218"/>
                      <a:pt x="380010" y="356260"/>
                    </a:cubicBezTo>
                    <a:cubicBezTo>
                      <a:pt x="408987" y="346601"/>
                      <a:pt x="428240" y="343656"/>
                      <a:pt x="451262" y="320634"/>
                    </a:cubicBezTo>
                    <a:cubicBezTo>
                      <a:pt x="490196" y="281700"/>
                      <a:pt x="494974" y="250842"/>
                      <a:pt x="522514" y="201881"/>
                    </a:cubicBezTo>
                    <a:cubicBezTo>
                      <a:pt x="545146" y="161647"/>
                      <a:pt x="579168" y="126922"/>
                      <a:pt x="593766" y="83128"/>
                    </a:cubicBezTo>
                    <a:cubicBezTo>
                      <a:pt x="611239" y="30707"/>
                      <a:pt x="600043" y="58698"/>
                      <a:pt x="629392" y="0"/>
                    </a:cubicBezTo>
                    <a:cubicBezTo>
                      <a:pt x="633350" y="106878"/>
                      <a:pt x="611885" y="217798"/>
                      <a:pt x="641267" y="320634"/>
                    </a:cubicBezTo>
                    <a:cubicBezTo>
                      <a:pt x="648957" y="347548"/>
                      <a:pt x="696948" y="327020"/>
                      <a:pt x="724395" y="332509"/>
                    </a:cubicBezTo>
                    <a:cubicBezTo>
                      <a:pt x="756403" y="338911"/>
                      <a:pt x="787730" y="348343"/>
                      <a:pt x="819397" y="356260"/>
                    </a:cubicBezTo>
                    <a:cubicBezTo>
                      <a:pt x="978034" y="395920"/>
                      <a:pt x="702681" y="335601"/>
                      <a:pt x="902524" y="380011"/>
                    </a:cubicBezTo>
                    <a:cubicBezTo>
                      <a:pt x="922228" y="384390"/>
                      <a:pt x="942319" y="386991"/>
                      <a:pt x="961901" y="391886"/>
                    </a:cubicBezTo>
                    <a:cubicBezTo>
                      <a:pt x="974045" y="394922"/>
                      <a:pt x="985491" y="400322"/>
                      <a:pt x="997527" y="403761"/>
                    </a:cubicBezTo>
                    <a:cubicBezTo>
                      <a:pt x="1016576" y="409204"/>
                      <a:pt x="1088427" y="426447"/>
                      <a:pt x="1104405" y="427512"/>
                    </a:cubicBezTo>
                    <a:cubicBezTo>
                      <a:pt x="1143902" y="430145"/>
                      <a:pt x="1183574" y="427512"/>
                      <a:pt x="1223158" y="427512"/>
                    </a:cubicBezTo>
                  </a:path>
                </a:pathLst>
              </a:cu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6" name="Freeform 202">
                <a:extLst>
                  <a:ext uri="{FF2B5EF4-FFF2-40B4-BE49-F238E27FC236}">
                    <a16:creationId xmlns:a16="http://schemas.microsoft.com/office/drawing/2014/main" id="{AB050A86-E81B-4974-979C-91D013AF0E36}"/>
                  </a:ext>
                </a:extLst>
              </p:cNvPr>
              <p:cNvSpPr/>
              <p:nvPr/>
            </p:nvSpPr>
            <p:spPr>
              <a:xfrm>
                <a:off x="5206233" y="1509501"/>
                <a:ext cx="581875" cy="120027"/>
              </a:xfrm>
              <a:custGeom>
                <a:avLst/>
                <a:gdLst>
                  <a:gd name="connsiteX0" fmla="*/ 0 w 1021278"/>
                  <a:gd name="connsiteY0" fmla="*/ 12804 h 144524"/>
                  <a:gd name="connsiteX1" fmla="*/ 59377 w 1021278"/>
                  <a:gd name="connsiteY1" fmla="*/ 929 h 144524"/>
                  <a:gd name="connsiteX2" fmla="*/ 106878 w 1021278"/>
                  <a:gd name="connsiteY2" fmla="*/ 36555 h 144524"/>
                  <a:gd name="connsiteX3" fmla="*/ 142504 w 1021278"/>
                  <a:gd name="connsiteY3" fmla="*/ 60306 h 144524"/>
                  <a:gd name="connsiteX4" fmla="*/ 213756 w 1021278"/>
                  <a:gd name="connsiteY4" fmla="*/ 119682 h 144524"/>
                  <a:gd name="connsiteX5" fmla="*/ 391886 w 1021278"/>
                  <a:gd name="connsiteY5" fmla="*/ 84056 h 144524"/>
                  <a:gd name="connsiteX6" fmla="*/ 427512 w 1021278"/>
                  <a:gd name="connsiteY6" fmla="*/ 48430 h 144524"/>
                  <a:gd name="connsiteX7" fmla="*/ 498764 w 1021278"/>
                  <a:gd name="connsiteY7" fmla="*/ 60306 h 144524"/>
                  <a:gd name="connsiteX8" fmla="*/ 546265 w 1021278"/>
                  <a:gd name="connsiteY8" fmla="*/ 72181 h 144524"/>
                  <a:gd name="connsiteX9" fmla="*/ 617517 w 1021278"/>
                  <a:gd name="connsiteY9" fmla="*/ 84056 h 144524"/>
                  <a:gd name="connsiteX10" fmla="*/ 843148 w 1021278"/>
                  <a:gd name="connsiteY10" fmla="*/ 107807 h 144524"/>
                  <a:gd name="connsiteX11" fmla="*/ 878774 w 1021278"/>
                  <a:gd name="connsiteY11" fmla="*/ 119682 h 144524"/>
                  <a:gd name="connsiteX12" fmla="*/ 926275 w 1021278"/>
                  <a:gd name="connsiteY12" fmla="*/ 131558 h 144524"/>
                  <a:gd name="connsiteX13" fmla="*/ 961901 w 1021278"/>
                  <a:gd name="connsiteY13" fmla="*/ 143433 h 144524"/>
                  <a:gd name="connsiteX14" fmla="*/ 1021278 w 1021278"/>
                  <a:gd name="connsiteY14" fmla="*/ 143433 h 1445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1021278" h="144524">
                    <a:moveTo>
                      <a:pt x="0" y="12804"/>
                    </a:moveTo>
                    <a:cubicBezTo>
                      <a:pt x="19792" y="8846"/>
                      <a:pt x="39673" y="-3450"/>
                      <a:pt x="59377" y="929"/>
                    </a:cubicBezTo>
                    <a:cubicBezTo>
                      <a:pt x="78698" y="5223"/>
                      <a:pt x="90773" y="25051"/>
                      <a:pt x="106878" y="36555"/>
                    </a:cubicBezTo>
                    <a:cubicBezTo>
                      <a:pt x="118492" y="44851"/>
                      <a:pt x="131540" y="51169"/>
                      <a:pt x="142504" y="60306"/>
                    </a:cubicBezTo>
                    <a:cubicBezTo>
                      <a:pt x="233932" y="136497"/>
                      <a:pt x="125310" y="60720"/>
                      <a:pt x="213756" y="119682"/>
                    </a:cubicBezTo>
                    <a:cubicBezTo>
                      <a:pt x="314611" y="111278"/>
                      <a:pt x="333329" y="132853"/>
                      <a:pt x="391886" y="84056"/>
                    </a:cubicBezTo>
                    <a:cubicBezTo>
                      <a:pt x="404788" y="73305"/>
                      <a:pt x="415637" y="60305"/>
                      <a:pt x="427512" y="48430"/>
                    </a:cubicBezTo>
                    <a:cubicBezTo>
                      <a:pt x="451263" y="52389"/>
                      <a:pt x="475153" y="55584"/>
                      <a:pt x="498764" y="60306"/>
                    </a:cubicBezTo>
                    <a:cubicBezTo>
                      <a:pt x="514768" y="63507"/>
                      <a:pt x="530261" y="68980"/>
                      <a:pt x="546265" y="72181"/>
                    </a:cubicBezTo>
                    <a:cubicBezTo>
                      <a:pt x="569876" y="76903"/>
                      <a:pt x="593766" y="80098"/>
                      <a:pt x="617517" y="84056"/>
                    </a:cubicBezTo>
                    <a:cubicBezTo>
                      <a:pt x="720833" y="118497"/>
                      <a:pt x="602686" y="82496"/>
                      <a:pt x="843148" y="107807"/>
                    </a:cubicBezTo>
                    <a:cubicBezTo>
                      <a:pt x="855597" y="109117"/>
                      <a:pt x="866738" y="116243"/>
                      <a:pt x="878774" y="119682"/>
                    </a:cubicBezTo>
                    <a:cubicBezTo>
                      <a:pt x="894467" y="124166"/>
                      <a:pt x="910582" y="127074"/>
                      <a:pt x="926275" y="131558"/>
                    </a:cubicBezTo>
                    <a:cubicBezTo>
                      <a:pt x="938311" y="134997"/>
                      <a:pt x="949480" y="141880"/>
                      <a:pt x="961901" y="143433"/>
                    </a:cubicBezTo>
                    <a:cubicBezTo>
                      <a:pt x="981541" y="145888"/>
                      <a:pt x="1001486" y="143433"/>
                      <a:pt x="1021278" y="143433"/>
                    </a:cubicBezTo>
                  </a:path>
                </a:pathLst>
              </a:custGeom>
              <a:noFill/>
              <a:ln>
                <a:solidFill>
                  <a:srgbClr val="FF33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07" name="Group 206">
                <a:extLst>
                  <a:ext uri="{FF2B5EF4-FFF2-40B4-BE49-F238E27FC236}">
                    <a16:creationId xmlns:a16="http://schemas.microsoft.com/office/drawing/2014/main" id="{040E03D8-ED65-4EAD-B8D7-1DB5195CB09D}"/>
                  </a:ext>
                </a:extLst>
              </p:cNvPr>
              <p:cNvGrpSpPr/>
              <p:nvPr/>
            </p:nvGrpSpPr>
            <p:grpSpPr>
              <a:xfrm>
                <a:off x="3522870" y="1453481"/>
                <a:ext cx="451494" cy="419263"/>
                <a:chOff x="-968232" y="2486972"/>
                <a:chExt cx="451494" cy="419263"/>
              </a:xfrm>
            </p:grpSpPr>
            <p:sp>
              <p:nvSpPr>
                <p:cNvPr id="208" name="Freeform 58">
                  <a:extLst>
                    <a:ext uri="{FF2B5EF4-FFF2-40B4-BE49-F238E27FC236}">
                      <a16:creationId xmlns:a16="http://schemas.microsoft.com/office/drawing/2014/main" id="{D21529C8-8A6C-42DB-86FA-83BC70EC1550}"/>
                    </a:ext>
                  </a:extLst>
                </p:cNvPr>
                <p:cNvSpPr/>
                <p:nvPr/>
              </p:nvSpPr>
              <p:spPr>
                <a:xfrm>
                  <a:off x="-968232" y="2486972"/>
                  <a:ext cx="451494" cy="302825"/>
                </a:xfrm>
                <a:custGeom>
                  <a:avLst/>
                  <a:gdLst>
                    <a:gd name="connsiteX0" fmla="*/ 0 w 261257"/>
                    <a:gd name="connsiteY0" fmla="*/ 201949 h 201949"/>
                    <a:gd name="connsiteX1" fmla="*/ 95003 w 261257"/>
                    <a:gd name="connsiteY1" fmla="*/ 130698 h 201949"/>
                    <a:gd name="connsiteX2" fmla="*/ 166255 w 261257"/>
                    <a:gd name="connsiteY2" fmla="*/ 83196 h 201949"/>
                    <a:gd name="connsiteX3" fmla="*/ 190005 w 261257"/>
                    <a:gd name="connsiteY3" fmla="*/ 47570 h 201949"/>
                    <a:gd name="connsiteX4" fmla="*/ 225631 w 261257"/>
                    <a:gd name="connsiteY4" fmla="*/ 35695 h 201949"/>
                    <a:gd name="connsiteX5" fmla="*/ 261257 w 261257"/>
                    <a:gd name="connsiteY5" fmla="*/ 69 h 2019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61257" h="201949">
                      <a:moveTo>
                        <a:pt x="0" y="201949"/>
                      </a:moveTo>
                      <a:cubicBezTo>
                        <a:pt x="163005" y="104149"/>
                        <a:pt x="-21866" y="221597"/>
                        <a:pt x="95003" y="130698"/>
                      </a:cubicBezTo>
                      <a:cubicBezTo>
                        <a:pt x="117535" y="113173"/>
                        <a:pt x="166255" y="83196"/>
                        <a:pt x="166255" y="83196"/>
                      </a:cubicBezTo>
                      <a:cubicBezTo>
                        <a:pt x="174172" y="71321"/>
                        <a:pt x="178860" y="56486"/>
                        <a:pt x="190005" y="47570"/>
                      </a:cubicBezTo>
                      <a:cubicBezTo>
                        <a:pt x="199780" y="39750"/>
                        <a:pt x="215856" y="43515"/>
                        <a:pt x="225631" y="35695"/>
                      </a:cubicBezTo>
                      <a:cubicBezTo>
                        <a:pt x="274281" y="-3225"/>
                        <a:pt x="228813" y="69"/>
                        <a:pt x="261257" y="69"/>
                      </a:cubicBezTo>
                    </a:path>
                  </a:pathLst>
                </a:custGeom>
                <a:noFill/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9" name="Freeform 59">
                  <a:extLst>
                    <a:ext uri="{FF2B5EF4-FFF2-40B4-BE49-F238E27FC236}">
                      <a16:creationId xmlns:a16="http://schemas.microsoft.com/office/drawing/2014/main" id="{493E52AE-5D0A-4030-A261-C9FE84247D22}"/>
                    </a:ext>
                  </a:extLst>
                </p:cNvPr>
                <p:cNvSpPr/>
                <p:nvPr/>
              </p:nvSpPr>
              <p:spPr>
                <a:xfrm rot="10800000" flipH="1">
                  <a:off x="-920168" y="2529390"/>
                  <a:ext cx="288881" cy="376845"/>
                </a:xfrm>
                <a:custGeom>
                  <a:avLst/>
                  <a:gdLst>
                    <a:gd name="connsiteX0" fmla="*/ 0 w 261257"/>
                    <a:gd name="connsiteY0" fmla="*/ 201949 h 201949"/>
                    <a:gd name="connsiteX1" fmla="*/ 95003 w 261257"/>
                    <a:gd name="connsiteY1" fmla="*/ 130698 h 201949"/>
                    <a:gd name="connsiteX2" fmla="*/ 166255 w 261257"/>
                    <a:gd name="connsiteY2" fmla="*/ 83196 h 201949"/>
                    <a:gd name="connsiteX3" fmla="*/ 190005 w 261257"/>
                    <a:gd name="connsiteY3" fmla="*/ 47570 h 201949"/>
                    <a:gd name="connsiteX4" fmla="*/ 225631 w 261257"/>
                    <a:gd name="connsiteY4" fmla="*/ 35695 h 201949"/>
                    <a:gd name="connsiteX5" fmla="*/ 261257 w 261257"/>
                    <a:gd name="connsiteY5" fmla="*/ 69 h 2019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61257" h="201949">
                      <a:moveTo>
                        <a:pt x="0" y="201949"/>
                      </a:moveTo>
                      <a:cubicBezTo>
                        <a:pt x="163005" y="104149"/>
                        <a:pt x="-21866" y="221597"/>
                        <a:pt x="95003" y="130698"/>
                      </a:cubicBezTo>
                      <a:cubicBezTo>
                        <a:pt x="117535" y="113173"/>
                        <a:pt x="166255" y="83196"/>
                        <a:pt x="166255" y="83196"/>
                      </a:cubicBezTo>
                      <a:cubicBezTo>
                        <a:pt x="174172" y="71321"/>
                        <a:pt x="178860" y="56486"/>
                        <a:pt x="190005" y="47570"/>
                      </a:cubicBezTo>
                      <a:cubicBezTo>
                        <a:pt x="199780" y="39750"/>
                        <a:pt x="215856" y="43515"/>
                        <a:pt x="225631" y="35695"/>
                      </a:cubicBezTo>
                      <a:cubicBezTo>
                        <a:pt x="274281" y="-3225"/>
                        <a:pt x="228813" y="69"/>
                        <a:pt x="261257" y="69"/>
                      </a:cubicBezTo>
                    </a:path>
                  </a:pathLst>
                </a:custGeom>
                <a:noFill/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10" name="Group 209">
              <a:extLst>
                <a:ext uri="{FF2B5EF4-FFF2-40B4-BE49-F238E27FC236}">
                  <a16:creationId xmlns:a16="http://schemas.microsoft.com/office/drawing/2014/main" id="{3C19F18F-8DA7-4AAA-8494-E6DDF8BC9AAC}"/>
                </a:ext>
              </a:extLst>
            </p:cNvPr>
            <p:cNvGrpSpPr/>
            <p:nvPr/>
          </p:nvGrpSpPr>
          <p:grpSpPr>
            <a:xfrm>
              <a:off x="1020058" y="2218123"/>
              <a:ext cx="6895882" cy="306108"/>
              <a:chOff x="1086967" y="2121632"/>
              <a:chExt cx="6895882" cy="306108"/>
            </a:xfrm>
          </p:grpSpPr>
          <p:sp>
            <p:nvSpPr>
              <p:cNvPr id="211" name="Freeform 74">
                <a:extLst>
                  <a:ext uri="{FF2B5EF4-FFF2-40B4-BE49-F238E27FC236}">
                    <a16:creationId xmlns:a16="http://schemas.microsoft.com/office/drawing/2014/main" id="{EAB97469-8B30-40E7-B5AB-A05F9C14AF8A}"/>
                  </a:ext>
                </a:extLst>
              </p:cNvPr>
              <p:cNvSpPr/>
              <p:nvPr/>
            </p:nvSpPr>
            <p:spPr>
              <a:xfrm>
                <a:off x="7453239" y="2121632"/>
                <a:ext cx="529610" cy="235298"/>
              </a:xfrm>
              <a:custGeom>
                <a:avLst/>
                <a:gdLst>
                  <a:gd name="connsiteX0" fmla="*/ 0 w 1032506"/>
                  <a:gd name="connsiteY0" fmla="*/ 121090 h 135838"/>
                  <a:gd name="connsiteX1" fmla="*/ 88490 w 1032506"/>
                  <a:gd name="connsiteY1" fmla="*/ 91593 h 135838"/>
                  <a:gd name="connsiteX2" fmla="*/ 191729 w 1032506"/>
                  <a:gd name="connsiteY2" fmla="*/ 32599 h 135838"/>
                  <a:gd name="connsiteX3" fmla="*/ 265471 w 1032506"/>
                  <a:gd name="connsiteY3" fmla="*/ 106341 h 135838"/>
                  <a:gd name="connsiteX4" fmla="*/ 324465 w 1032506"/>
                  <a:gd name="connsiteY4" fmla="*/ 91593 h 135838"/>
                  <a:gd name="connsiteX5" fmla="*/ 457200 w 1032506"/>
                  <a:gd name="connsiteY5" fmla="*/ 135838 h 135838"/>
                  <a:gd name="connsiteX6" fmla="*/ 648929 w 1032506"/>
                  <a:gd name="connsiteY6" fmla="*/ 121090 h 135838"/>
                  <a:gd name="connsiteX7" fmla="*/ 737420 w 1032506"/>
                  <a:gd name="connsiteY7" fmla="*/ 62096 h 135838"/>
                  <a:gd name="connsiteX8" fmla="*/ 781665 w 1032506"/>
                  <a:gd name="connsiteY8" fmla="*/ 47348 h 135838"/>
                  <a:gd name="connsiteX9" fmla="*/ 988142 w 1032506"/>
                  <a:gd name="connsiteY9" fmla="*/ 17851 h 135838"/>
                  <a:gd name="connsiteX10" fmla="*/ 1032387 w 1032506"/>
                  <a:gd name="connsiteY10" fmla="*/ 17851 h 1358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032506" h="135838">
                    <a:moveTo>
                      <a:pt x="0" y="121090"/>
                    </a:moveTo>
                    <a:cubicBezTo>
                      <a:pt x="29497" y="111258"/>
                      <a:pt x="60680" y="105498"/>
                      <a:pt x="88490" y="91593"/>
                    </a:cubicBezTo>
                    <a:cubicBezTo>
                      <a:pt x="267074" y="2301"/>
                      <a:pt x="56396" y="77712"/>
                      <a:pt x="191729" y="32599"/>
                    </a:cubicBezTo>
                    <a:cubicBezTo>
                      <a:pt x="228280" y="142253"/>
                      <a:pt x="190660" y="127716"/>
                      <a:pt x="265471" y="106341"/>
                    </a:cubicBezTo>
                    <a:cubicBezTo>
                      <a:pt x="284961" y="100772"/>
                      <a:pt x="304800" y="96509"/>
                      <a:pt x="324465" y="91593"/>
                    </a:cubicBezTo>
                    <a:cubicBezTo>
                      <a:pt x="347905" y="100969"/>
                      <a:pt x="425445" y="135838"/>
                      <a:pt x="457200" y="135838"/>
                    </a:cubicBezTo>
                    <a:cubicBezTo>
                      <a:pt x="521298" y="135838"/>
                      <a:pt x="585019" y="126006"/>
                      <a:pt x="648929" y="121090"/>
                    </a:cubicBezTo>
                    <a:lnTo>
                      <a:pt x="737420" y="62096"/>
                    </a:lnTo>
                    <a:cubicBezTo>
                      <a:pt x="750355" y="53473"/>
                      <a:pt x="766489" y="50720"/>
                      <a:pt x="781665" y="47348"/>
                    </a:cubicBezTo>
                    <a:cubicBezTo>
                      <a:pt x="836355" y="35194"/>
                      <a:pt x="937100" y="24231"/>
                      <a:pt x="988142" y="17851"/>
                    </a:cubicBezTo>
                    <a:cubicBezTo>
                      <a:pt x="1037051" y="1548"/>
                      <a:pt x="1032387" y="-12443"/>
                      <a:pt x="1032387" y="17851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12" name="Freeform 75">
                <a:extLst>
                  <a:ext uri="{FF2B5EF4-FFF2-40B4-BE49-F238E27FC236}">
                    <a16:creationId xmlns:a16="http://schemas.microsoft.com/office/drawing/2014/main" id="{2288AEA2-457B-42FC-AE9A-1ABDD32853EF}"/>
                  </a:ext>
                </a:extLst>
              </p:cNvPr>
              <p:cNvSpPr/>
              <p:nvPr/>
            </p:nvSpPr>
            <p:spPr>
              <a:xfrm>
                <a:off x="5046011" y="2180107"/>
                <a:ext cx="649535" cy="118349"/>
              </a:xfrm>
              <a:custGeom>
                <a:avLst/>
                <a:gdLst>
                  <a:gd name="connsiteX0" fmla="*/ 0 w 1140031"/>
                  <a:gd name="connsiteY0" fmla="*/ 0 h 142504"/>
                  <a:gd name="connsiteX1" fmla="*/ 23750 w 1140031"/>
                  <a:gd name="connsiteY1" fmla="*/ 59377 h 142504"/>
                  <a:gd name="connsiteX2" fmla="*/ 47501 w 1140031"/>
                  <a:gd name="connsiteY2" fmla="*/ 95003 h 142504"/>
                  <a:gd name="connsiteX3" fmla="*/ 106877 w 1140031"/>
                  <a:gd name="connsiteY3" fmla="*/ 83127 h 142504"/>
                  <a:gd name="connsiteX4" fmla="*/ 142503 w 1140031"/>
                  <a:gd name="connsiteY4" fmla="*/ 59377 h 142504"/>
                  <a:gd name="connsiteX5" fmla="*/ 178129 w 1140031"/>
                  <a:gd name="connsiteY5" fmla="*/ 23751 h 142504"/>
                  <a:gd name="connsiteX6" fmla="*/ 249381 w 1140031"/>
                  <a:gd name="connsiteY6" fmla="*/ 35626 h 142504"/>
                  <a:gd name="connsiteX7" fmla="*/ 332509 w 1140031"/>
                  <a:gd name="connsiteY7" fmla="*/ 59377 h 142504"/>
                  <a:gd name="connsiteX8" fmla="*/ 510639 w 1140031"/>
                  <a:gd name="connsiteY8" fmla="*/ 35626 h 142504"/>
                  <a:gd name="connsiteX9" fmla="*/ 570015 w 1140031"/>
                  <a:gd name="connsiteY9" fmla="*/ 47501 h 142504"/>
                  <a:gd name="connsiteX10" fmla="*/ 605641 w 1140031"/>
                  <a:gd name="connsiteY10" fmla="*/ 83127 h 142504"/>
                  <a:gd name="connsiteX11" fmla="*/ 700644 w 1140031"/>
                  <a:gd name="connsiteY11" fmla="*/ 59377 h 142504"/>
                  <a:gd name="connsiteX12" fmla="*/ 807522 w 1140031"/>
                  <a:gd name="connsiteY12" fmla="*/ 95003 h 142504"/>
                  <a:gd name="connsiteX13" fmla="*/ 902524 w 1140031"/>
                  <a:gd name="connsiteY13" fmla="*/ 118753 h 142504"/>
                  <a:gd name="connsiteX14" fmla="*/ 973776 w 1140031"/>
                  <a:gd name="connsiteY14" fmla="*/ 142504 h 142504"/>
                  <a:gd name="connsiteX15" fmla="*/ 1009402 w 1140031"/>
                  <a:gd name="connsiteY15" fmla="*/ 130629 h 142504"/>
                  <a:gd name="connsiteX16" fmla="*/ 1033153 w 1140031"/>
                  <a:gd name="connsiteY16" fmla="*/ 95003 h 142504"/>
                  <a:gd name="connsiteX17" fmla="*/ 1140031 w 1140031"/>
                  <a:gd name="connsiteY17" fmla="*/ 95003 h 1425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1140031" h="142504">
                    <a:moveTo>
                      <a:pt x="0" y="0"/>
                    </a:moveTo>
                    <a:cubicBezTo>
                      <a:pt x="7917" y="19792"/>
                      <a:pt x="14217" y="40311"/>
                      <a:pt x="23750" y="59377"/>
                    </a:cubicBezTo>
                    <a:cubicBezTo>
                      <a:pt x="30133" y="72143"/>
                      <a:pt x="33778" y="91082"/>
                      <a:pt x="47501" y="95003"/>
                    </a:cubicBezTo>
                    <a:cubicBezTo>
                      <a:pt x="66908" y="100548"/>
                      <a:pt x="87085" y="87086"/>
                      <a:pt x="106877" y="83127"/>
                    </a:cubicBezTo>
                    <a:cubicBezTo>
                      <a:pt x="118752" y="75210"/>
                      <a:pt x="131539" y="68514"/>
                      <a:pt x="142503" y="59377"/>
                    </a:cubicBezTo>
                    <a:cubicBezTo>
                      <a:pt x="155405" y="48626"/>
                      <a:pt x="161735" y="27394"/>
                      <a:pt x="178129" y="23751"/>
                    </a:cubicBezTo>
                    <a:cubicBezTo>
                      <a:pt x="201634" y="18528"/>
                      <a:pt x="225630" y="31668"/>
                      <a:pt x="249381" y="35626"/>
                    </a:cubicBezTo>
                    <a:cubicBezTo>
                      <a:pt x="266179" y="41225"/>
                      <a:pt x="317601" y="59377"/>
                      <a:pt x="332509" y="59377"/>
                    </a:cubicBezTo>
                    <a:cubicBezTo>
                      <a:pt x="401921" y="59377"/>
                      <a:pt x="447477" y="48258"/>
                      <a:pt x="510639" y="35626"/>
                    </a:cubicBezTo>
                    <a:cubicBezTo>
                      <a:pt x="530431" y="39584"/>
                      <a:pt x="551962" y="38474"/>
                      <a:pt x="570015" y="47501"/>
                    </a:cubicBezTo>
                    <a:cubicBezTo>
                      <a:pt x="585036" y="55012"/>
                      <a:pt x="588916" y="81606"/>
                      <a:pt x="605641" y="83127"/>
                    </a:cubicBezTo>
                    <a:cubicBezTo>
                      <a:pt x="638149" y="86082"/>
                      <a:pt x="700644" y="59377"/>
                      <a:pt x="700644" y="59377"/>
                    </a:cubicBezTo>
                    <a:cubicBezTo>
                      <a:pt x="870808" y="93409"/>
                      <a:pt x="660023" y="45837"/>
                      <a:pt x="807522" y="95003"/>
                    </a:cubicBezTo>
                    <a:cubicBezTo>
                      <a:pt x="838489" y="105325"/>
                      <a:pt x="870857" y="110836"/>
                      <a:pt x="902524" y="118753"/>
                    </a:cubicBezTo>
                    <a:cubicBezTo>
                      <a:pt x="926812" y="124825"/>
                      <a:pt x="973776" y="142504"/>
                      <a:pt x="973776" y="142504"/>
                    </a:cubicBezTo>
                    <a:cubicBezTo>
                      <a:pt x="985651" y="138546"/>
                      <a:pt x="999627" y="138449"/>
                      <a:pt x="1009402" y="130629"/>
                    </a:cubicBezTo>
                    <a:cubicBezTo>
                      <a:pt x="1020547" y="121713"/>
                      <a:pt x="1019383" y="98758"/>
                      <a:pt x="1033153" y="95003"/>
                    </a:cubicBezTo>
                    <a:cubicBezTo>
                      <a:pt x="1067524" y="85629"/>
                      <a:pt x="1104405" y="95003"/>
                      <a:pt x="1140031" y="95003"/>
                    </a:cubicBezTo>
                  </a:path>
                </a:pathLst>
              </a:cu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" name="Freeform 76">
                <a:extLst>
                  <a:ext uri="{FF2B5EF4-FFF2-40B4-BE49-F238E27FC236}">
                    <a16:creationId xmlns:a16="http://schemas.microsoft.com/office/drawing/2014/main" id="{A3DDCF37-022F-4E70-B498-79AAE91CAAF7}"/>
                  </a:ext>
                </a:extLst>
              </p:cNvPr>
              <p:cNvSpPr/>
              <p:nvPr/>
            </p:nvSpPr>
            <p:spPr>
              <a:xfrm>
                <a:off x="3125932" y="2168912"/>
                <a:ext cx="724015" cy="98624"/>
              </a:xfrm>
              <a:custGeom>
                <a:avLst/>
                <a:gdLst>
                  <a:gd name="connsiteX0" fmla="*/ 0 w 1270755"/>
                  <a:gd name="connsiteY0" fmla="*/ 0 h 118753"/>
                  <a:gd name="connsiteX1" fmla="*/ 59376 w 1270755"/>
                  <a:gd name="connsiteY1" fmla="*/ 11875 h 118753"/>
                  <a:gd name="connsiteX2" fmla="*/ 130628 w 1270755"/>
                  <a:gd name="connsiteY2" fmla="*/ 23751 h 118753"/>
                  <a:gd name="connsiteX3" fmla="*/ 166254 w 1270755"/>
                  <a:gd name="connsiteY3" fmla="*/ 35626 h 118753"/>
                  <a:gd name="connsiteX4" fmla="*/ 285008 w 1270755"/>
                  <a:gd name="connsiteY4" fmla="*/ 47501 h 118753"/>
                  <a:gd name="connsiteX5" fmla="*/ 368135 w 1270755"/>
                  <a:gd name="connsiteY5" fmla="*/ 71252 h 118753"/>
                  <a:gd name="connsiteX6" fmla="*/ 641267 w 1270755"/>
                  <a:gd name="connsiteY6" fmla="*/ 83127 h 118753"/>
                  <a:gd name="connsiteX7" fmla="*/ 760021 w 1270755"/>
                  <a:gd name="connsiteY7" fmla="*/ 95003 h 118753"/>
                  <a:gd name="connsiteX8" fmla="*/ 831272 w 1270755"/>
                  <a:gd name="connsiteY8" fmla="*/ 106878 h 118753"/>
                  <a:gd name="connsiteX9" fmla="*/ 973776 w 1270755"/>
                  <a:gd name="connsiteY9" fmla="*/ 118753 h 118753"/>
                  <a:gd name="connsiteX10" fmla="*/ 1163782 w 1270755"/>
                  <a:gd name="connsiteY10" fmla="*/ 106878 h 118753"/>
                  <a:gd name="connsiteX11" fmla="*/ 1235033 w 1270755"/>
                  <a:gd name="connsiteY11" fmla="*/ 59377 h 118753"/>
                  <a:gd name="connsiteX12" fmla="*/ 1270659 w 1270755"/>
                  <a:gd name="connsiteY12" fmla="*/ 35626 h 1187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270755" h="118753">
                    <a:moveTo>
                      <a:pt x="0" y="0"/>
                    </a:moveTo>
                    <a:lnTo>
                      <a:pt x="59376" y="11875"/>
                    </a:lnTo>
                    <a:cubicBezTo>
                      <a:pt x="83066" y="16182"/>
                      <a:pt x="107123" y="18528"/>
                      <a:pt x="130628" y="23751"/>
                    </a:cubicBezTo>
                    <a:cubicBezTo>
                      <a:pt x="142848" y="26466"/>
                      <a:pt x="153882" y="33723"/>
                      <a:pt x="166254" y="35626"/>
                    </a:cubicBezTo>
                    <a:cubicBezTo>
                      <a:pt x="205574" y="41675"/>
                      <a:pt x="245423" y="43543"/>
                      <a:pt x="285008" y="47501"/>
                    </a:cubicBezTo>
                    <a:cubicBezTo>
                      <a:pt x="305081" y="54192"/>
                      <a:pt x="348957" y="69831"/>
                      <a:pt x="368135" y="71252"/>
                    </a:cubicBezTo>
                    <a:cubicBezTo>
                      <a:pt x="459016" y="77984"/>
                      <a:pt x="550223" y="79169"/>
                      <a:pt x="641267" y="83127"/>
                    </a:cubicBezTo>
                    <a:cubicBezTo>
                      <a:pt x="680852" y="87086"/>
                      <a:pt x="720546" y="90069"/>
                      <a:pt x="760021" y="95003"/>
                    </a:cubicBezTo>
                    <a:cubicBezTo>
                      <a:pt x="783913" y="97990"/>
                      <a:pt x="807341" y="104219"/>
                      <a:pt x="831272" y="106878"/>
                    </a:cubicBezTo>
                    <a:cubicBezTo>
                      <a:pt x="878646" y="112142"/>
                      <a:pt x="926275" y="114795"/>
                      <a:pt x="973776" y="118753"/>
                    </a:cubicBezTo>
                    <a:cubicBezTo>
                      <a:pt x="1037111" y="114795"/>
                      <a:pt x="1101901" y="120942"/>
                      <a:pt x="1163782" y="106878"/>
                    </a:cubicBezTo>
                    <a:cubicBezTo>
                      <a:pt x="1191617" y="100552"/>
                      <a:pt x="1207954" y="68404"/>
                      <a:pt x="1235033" y="59377"/>
                    </a:cubicBezTo>
                    <a:cubicBezTo>
                      <a:pt x="1274414" y="46249"/>
                      <a:pt x="1270659" y="60019"/>
                      <a:pt x="1270659" y="35626"/>
                    </a:cubicBezTo>
                  </a:path>
                </a:pathLst>
              </a:cu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" name="Freeform 77">
                <a:extLst>
                  <a:ext uri="{FF2B5EF4-FFF2-40B4-BE49-F238E27FC236}">
                    <a16:creationId xmlns:a16="http://schemas.microsoft.com/office/drawing/2014/main" id="{2551FCC7-A096-47A8-B54C-EBADEF4026B3}"/>
                  </a:ext>
                </a:extLst>
              </p:cNvPr>
              <p:cNvSpPr/>
              <p:nvPr/>
            </p:nvSpPr>
            <p:spPr>
              <a:xfrm>
                <a:off x="1086967" y="2338978"/>
                <a:ext cx="595407" cy="88762"/>
              </a:xfrm>
              <a:custGeom>
                <a:avLst/>
                <a:gdLst>
                  <a:gd name="connsiteX0" fmla="*/ 0 w 1045028"/>
                  <a:gd name="connsiteY0" fmla="*/ 0 h 106878"/>
                  <a:gd name="connsiteX1" fmla="*/ 23751 w 1045028"/>
                  <a:gd name="connsiteY1" fmla="*/ 59377 h 106878"/>
                  <a:gd name="connsiteX2" fmla="*/ 106878 w 1045028"/>
                  <a:gd name="connsiteY2" fmla="*/ 106878 h 106878"/>
                  <a:gd name="connsiteX3" fmla="*/ 320634 w 1045028"/>
                  <a:gd name="connsiteY3" fmla="*/ 83128 h 106878"/>
                  <a:gd name="connsiteX4" fmla="*/ 463138 w 1045028"/>
                  <a:gd name="connsiteY4" fmla="*/ 23751 h 106878"/>
                  <a:gd name="connsiteX5" fmla="*/ 914400 w 1045028"/>
                  <a:gd name="connsiteY5" fmla="*/ 0 h 106878"/>
                  <a:gd name="connsiteX6" fmla="*/ 961901 w 1045028"/>
                  <a:gd name="connsiteY6" fmla="*/ 11876 h 106878"/>
                  <a:gd name="connsiteX7" fmla="*/ 1045028 w 1045028"/>
                  <a:gd name="connsiteY7" fmla="*/ 35626 h 1068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45028" h="106878">
                    <a:moveTo>
                      <a:pt x="0" y="0"/>
                    </a:moveTo>
                    <a:cubicBezTo>
                      <a:pt x="7917" y="19792"/>
                      <a:pt x="10961" y="42323"/>
                      <a:pt x="23751" y="59377"/>
                    </a:cubicBezTo>
                    <a:cubicBezTo>
                      <a:pt x="47716" y="91331"/>
                      <a:pt x="73694" y="95817"/>
                      <a:pt x="106878" y="106878"/>
                    </a:cubicBezTo>
                    <a:cubicBezTo>
                      <a:pt x="122760" y="105744"/>
                      <a:pt x="268188" y="104981"/>
                      <a:pt x="320634" y="83128"/>
                    </a:cubicBezTo>
                    <a:cubicBezTo>
                      <a:pt x="373167" y="61239"/>
                      <a:pt x="407595" y="29041"/>
                      <a:pt x="463138" y="23751"/>
                    </a:cubicBezTo>
                    <a:cubicBezTo>
                      <a:pt x="530170" y="17367"/>
                      <a:pt x="866729" y="2270"/>
                      <a:pt x="914400" y="0"/>
                    </a:cubicBezTo>
                    <a:cubicBezTo>
                      <a:pt x="930234" y="3959"/>
                      <a:pt x="946418" y="6715"/>
                      <a:pt x="961901" y="11876"/>
                    </a:cubicBezTo>
                    <a:cubicBezTo>
                      <a:pt x="1041971" y="38566"/>
                      <a:pt x="995006" y="35626"/>
                      <a:pt x="1045028" y="35626"/>
                    </a:cubicBezTo>
                  </a:path>
                </a:pathLst>
              </a:custGeom>
              <a:noFill/>
              <a:ln>
                <a:solidFill>
                  <a:srgbClr val="FF33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5" name="Group 214">
              <a:extLst>
                <a:ext uri="{FF2B5EF4-FFF2-40B4-BE49-F238E27FC236}">
                  <a16:creationId xmlns:a16="http://schemas.microsoft.com/office/drawing/2014/main" id="{47E7BCE3-CB18-4C6A-BA5A-FC6660B74C78}"/>
                </a:ext>
              </a:extLst>
            </p:cNvPr>
            <p:cNvGrpSpPr/>
            <p:nvPr/>
          </p:nvGrpSpPr>
          <p:grpSpPr>
            <a:xfrm>
              <a:off x="902925" y="1803998"/>
              <a:ext cx="449885" cy="449885"/>
              <a:chOff x="7573636" y="5590840"/>
              <a:chExt cx="449885" cy="449885"/>
            </a:xfrm>
          </p:grpSpPr>
          <p:sp>
            <p:nvSpPr>
              <p:cNvPr id="216" name="Freeform 60">
                <a:extLst>
                  <a:ext uri="{FF2B5EF4-FFF2-40B4-BE49-F238E27FC236}">
                    <a16:creationId xmlns:a16="http://schemas.microsoft.com/office/drawing/2014/main" id="{7AC7AFAB-6493-4128-8E45-CB61541EAD17}"/>
                  </a:ext>
                </a:extLst>
              </p:cNvPr>
              <p:cNvSpPr/>
              <p:nvPr/>
            </p:nvSpPr>
            <p:spPr>
              <a:xfrm rot="14324657" flipV="1">
                <a:off x="7775719" y="5577782"/>
                <a:ext cx="45719" cy="449885"/>
              </a:xfrm>
              <a:custGeom>
                <a:avLst/>
                <a:gdLst>
                  <a:gd name="connsiteX0" fmla="*/ 0 w 261257"/>
                  <a:gd name="connsiteY0" fmla="*/ 201949 h 201949"/>
                  <a:gd name="connsiteX1" fmla="*/ 95003 w 261257"/>
                  <a:gd name="connsiteY1" fmla="*/ 130698 h 201949"/>
                  <a:gd name="connsiteX2" fmla="*/ 166255 w 261257"/>
                  <a:gd name="connsiteY2" fmla="*/ 83196 h 201949"/>
                  <a:gd name="connsiteX3" fmla="*/ 190005 w 261257"/>
                  <a:gd name="connsiteY3" fmla="*/ 47570 h 201949"/>
                  <a:gd name="connsiteX4" fmla="*/ 225631 w 261257"/>
                  <a:gd name="connsiteY4" fmla="*/ 35695 h 201949"/>
                  <a:gd name="connsiteX5" fmla="*/ 261257 w 261257"/>
                  <a:gd name="connsiteY5" fmla="*/ 69 h 2019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61257" h="201949">
                    <a:moveTo>
                      <a:pt x="0" y="201949"/>
                    </a:moveTo>
                    <a:cubicBezTo>
                      <a:pt x="163005" y="104149"/>
                      <a:pt x="-21866" y="221597"/>
                      <a:pt x="95003" y="130698"/>
                    </a:cubicBezTo>
                    <a:cubicBezTo>
                      <a:pt x="117535" y="113173"/>
                      <a:pt x="166255" y="83196"/>
                      <a:pt x="166255" y="83196"/>
                    </a:cubicBezTo>
                    <a:cubicBezTo>
                      <a:pt x="174172" y="71321"/>
                      <a:pt x="178860" y="56486"/>
                      <a:pt x="190005" y="47570"/>
                    </a:cubicBezTo>
                    <a:cubicBezTo>
                      <a:pt x="199780" y="39750"/>
                      <a:pt x="215856" y="43515"/>
                      <a:pt x="225631" y="35695"/>
                    </a:cubicBezTo>
                    <a:cubicBezTo>
                      <a:pt x="274281" y="-3225"/>
                      <a:pt x="228813" y="69"/>
                      <a:pt x="261257" y="69"/>
                    </a:cubicBezTo>
                  </a:path>
                </a:pathLst>
              </a:custGeom>
              <a:noFill/>
              <a:ln>
                <a:solidFill>
                  <a:srgbClr val="FF33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7" name="Freeform 60">
                <a:extLst>
                  <a:ext uri="{FF2B5EF4-FFF2-40B4-BE49-F238E27FC236}">
                    <a16:creationId xmlns:a16="http://schemas.microsoft.com/office/drawing/2014/main" id="{D3B5CBA1-D694-403D-9803-EF524DFCD374}"/>
                  </a:ext>
                </a:extLst>
              </p:cNvPr>
              <p:cNvSpPr/>
              <p:nvPr/>
            </p:nvSpPr>
            <p:spPr>
              <a:xfrm rot="19065943" flipV="1">
                <a:off x="7797490" y="5590840"/>
                <a:ext cx="45719" cy="449885"/>
              </a:xfrm>
              <a:custGeom>
                <a:avLst/>
                <a:gdLst>
                  <a:gd name="connsiteX0" fmla="*/ 0 w 261257"/>
                  <a:gd name="connsiteY0" fmla="*/ 201949 h 201949"/>
                  <a:gd name="connsiteX1" fmla="*/ 95003 w 261257"/>
                  <a:gd name="connsiteY1" fmla="*/ 130698 h 201949"/>
                  <a:gd name="connsiteX2" fmla="*/ 166255 w 261257"/>
                  <a:gd name="connsiteY2" fmla="*/ 83196 h 201949"/>
                  <a:gd name="connsiteX3" fmla="*/ 190005 w 261257"/>
                  <a:gd name="connsiteY3" fmla="*/ 47570 h 201949"/>
                  <a:gd name="connsiteX4" fmla="*/ 225631 w 261257"/>
                  <a:gd name="connsiteY4" fmla="*/ 35695 h 201949"/>
                  <a:gd name="connsiteX5" fmla="*/ 261257 w 261257"/>
                  <a:gd name="connsiteY5" fmla="*/ 69 h 2019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61257" h="201949">
                    <a:moveTo>
                      <a:pt x="0" y="201949"/>
                    </a:moveTo>
                    <a:cubicBezTo>
                      <a:pt x="163005" y="104149"/>
                      <a:pt x="-21866" y="221597"/>
                      <a:pt x="95003" y="130698"/>
                    </a:cubicBezTo>
                    <a:cubicBezTo>
                      <a:pt x="117535" y="113173"/>
                      <a:pt x="166255" y="83196"/>
                      <a:pt x="166255" y="83196"/>
                    </a:cubicBezTo>
                    <a:cubicBezTo>
                      <a:pt x="174172" y="71321"/>
                      <a:pt x="178860" y="56486"/>
                      <a:pt x="190005" y="47570"/>
                    </a:cubicBezTo>
                    <a:cubicBezTo>
                      <a:pt x="199780" y="39750"/>
                      <a:pt x="215856" y="43515"/>
                      <a:pt x="225631" y="35695"/>
                    </a:cubicBezTo>
                    <a:cubicBezTo>
                      <a:pt x="274281" y="-3225"/>
                      <a:pt x="228813" y="69"/>
                      <a:pt x="261257" y="69"/>
                    </a:cubicBezTo>
                  </a:path>
                </a:pathLst>
              </a:custGeom>
              <a:noFill/>
              <a:ln>
                <a:solidFill>
                  <a:srgbClr val="FF33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8" name="Group 217">
              <a:extLst>
                <a:ext uri="{FF2B5EF4-FFF2-40B4-BE49-F238E27FC236}">
                  <a16:creationId xmlns:a16="http://schemas.microsoft.com/office/drawing/2014/main" id="{E5E8E9EB-75EB-4646-8A05-AC355642E0DE}"/>
                </a:ext>
              </a:extLst>
            </p:cNvPr>
            <p:cNvGrpSpPr/>
            <p:nvPr/>
          </p:nvGrpSpPr>
          <p:grpSpPr>
            <a:xfrm>
              <a:off x="873225" y="1790293"/>
              <a:ext cx="7008511" cy="359727"/>
              <a:chOff x="937775" y="1929256"/>
              <a:chExt cx="7008511" cy="359727"/>
            </a:xfrm>
          </p:grpSpPr>
          <p:sp>
            <p:nvSpPr>
              <p:cNvPr id="219" name="Freeform 61">
                <a:extLst>
                  <a:ext uri="{FF2B5EF4-FFF2-40B4-BE49-F238E27FC236}">
                    <a16:creationId xmlns:a16="http://schemas.microsoft.com/office/drawing/2014/main" id="{FD2C7963-94E6-46CE-8C39-7B745E22E556}"/>
                  </a:ext>
                </a:extLst>
              </p:cNvPr>
              <p:cNvSpPr/>
              <p:nvPr/>
            </p:nvSpPr>
            <p:spPr>
              <a:xfrm>
                <a:off x="5200828" y="1929256"/>
                <a:ext cx="666858" cy="123799"/>
              </a:xfrm>
              <a:custGeom>
                <a:avLst/>
                <a:gdLst>
                  <a:gd name="connsiteX0" fmla="*/ 0 w 1170435"/>
                  <a:gd name="connsiteY0" fmla="*/ 1582 h 149066"/>
                  <a:gd name="connsiteX1" fmla="*/ 73742 w 1170435"/>
                  <a:gd name="connsiteY1" fmla="*/ 45828 h 149066"/>
                  <a:gd name="connsiteX2" fmla="*/ 221226 w 1170435"/>
                  <a:gd name="connsiteY2" fmla="*/ 60576 h 149066"/>
                  <a:gd name="connsiteX3" fmla="*/ 250722 w 1170435"/>
                  <a:gd name="connsiteY3" fmla="*/ 149066 h 149066"/>
                  <a:gd name="connsiteX4" fmla="*/ 324464 w 1170435"/>
                  <a:gd name="connsiteY4" fmla="*/ 119569 h 149066"/>
                  <a:gd name="connsiteX5" fmla="*/ 368710 w 1170435"/>
                  <a:gd name="connsiteY5" fmla="*/ 90073 h 149066"/>
                  <a:gd name="connsiteX6" fmla="*/ 427703 w 1170435"/>
                  <a:gd name="connsiteY6" fmla="*/ 75324 h 149066"/>
                  <a:gd name="connsiteX7" fmla="*/ 486697 w 1170435"/>
                  <a:gd name="connsiteY7" fmla="*/ 45828 h 149066"/>
                  <a:gd name="connsiteX8" fmla="*/ 560439 w 1170435"/>
                  <a:gd name="connsiteY8" fmla="*/ 60576 h 149066"/>
                  <a:gd name="connsiteX9" fmla="*/ 619432 w 1170435"/>
                  <a:gd name="connsiteY9" fmla="*/ 90073 h 149066"/>
                  <a:gd name="connsiteX10" fmla="*/ 678426 w 1170435"/>
                  <a:gd name="connsiteY10" fmla="*/ 60576 h 149066"/>
                  <a:gd name="connsiteX11" fmla="*/ 737419 w 1170435"/>
                  <a:gd name="connsiteY11" fmla="*/ 45828 h 149066"/>
                  <a:gd name="connsiteX12" fmla="*/ 722671 w 1170435"/>
                  <a:gd name="connsiteY12" fmla="*/ 1582 h 149066"/>
                  <a:gd name="connsiteX13" fmla="*/ 840658 w 1170435"/>
                  <a:gd name="connsiteY13" fmla="*/ 31079 h 149066"/>
                  <a:gd name="connsiteX14" fmla="*/ 1106129 w 1170435"/>
                  <a:gd name="connsiteY14" fmla="*/ 60576 h 149066"/>
                  <a:gd name="connsiteX15" fmla="*/ 1165122 w 1170435"/>
                  <a:gd name="connsiteY15" fmla="*/ 45828 h 149066"/>
                  <a:gd name="connsiteX16" fmla="*/ 1150374 w 1170435"/>
                  <a:gd name="connsiteY16" fmla="*/ 90073 h 149066"/>
                  <a:gd name="connsiteX17" fmla="*/ 1120877 w 1170435"/>
                  <a:gd name="connsiteY17" fmla="*/ 60576 h 1490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1170435" h="149066">
                    <a:moveTo>
                      <a:pt x="0" y="1582"/>
                    </a:moveTo>
                    <a:cubicBezTo>
                      <a:pt x="24581" y="16331"/>
                      <a:pt x="46044" y="38442"/>
                      <a:pt x="73742" y="45828"/>
                    </a:cubicBezTo>
                    <a:cubicBezTo>
                      <a:pt x="121480" y="58558"/>
                      <a:pt x="178550" y="35682"/>
                      <a:pt x="221226" y="60576"/>
                    </a:cubicBezTo>
                    <a:cubicBezTo>
                      <a:pt x="248083" y="76242"/>
                      <a:pt x="250722" y="149066"/>
                      <a:pt x="250722" y="149066"/>
                    </a:cubicBezTo>
                    <a:cubicBezTo>
                      <a:pt x="275303" y="139234"/>
                      <a:pt x="300785" y="131408"/>
                      <a:pt x="324464" y="119569"/>
                    </a:cubicBezTo>
                    <a:cubicBezTo>
                      <a:pt x="340318" y="111642"/>
                      <a:pt x="352418" y="97055"/>
                      <a:pt x="368710" y="90073"/>
                    </a:cubicBezTo>
                    <a:cubicBezTo>
                      <a:pt x="387341" y="82088"/>
                      <a:pt x="408724" y="82441"/>
                      <a:pt x="427703" y="75324"/>
                    </a:cubicBezTo>
                    <a:cubicBezTo>
                      <a:pt x="448289" y="67604"/>
                      <a:pt x="467032" y="55660"/>
                      <a:pt x="486697" y="45828"/>
                    </a:cubicBezTo>
                    <a:cubicBezTo>
                      <a:pt x="511278" y="50744"/>
                      <a:pt x="536658" y="52649"/>
                      <a:pt x="560439" y="60576"/>
                    </a:cubicBezTo>
                    <a:cubicBezTo>
                      <a:pt x="581296" y="67528"/>
                      <a:pt x="597447" y="90073"/>
                      <a:pt x="619432" y="90073"/>
                    </a:cubicBezTo>
                    <a:cubicBezTo>
                      <a:pt x="641418" y="90073"/>
                      <a:pt x="657840" y="68296"/>
                      <a:pt x="678426" y="60576"/>
                    </a:cubicBezTo>
                    <a:cubicBezTo>
                      <a:pt x="697405" y="53459"/>
                      <a:pt x="717755" y="50744"/>
                      <a:pt x="737419" y="45828"/>
                    </a:cubicBezTo>
                    <a:cubicBezTo>
                      <a:pt x="732503" y="31079"/>
                      <a:pt x="708766" y="8535"/>
                      <a:pt x="722671" y="1582"/>
                    </a:cubicBezTo>
                    <a:cubicBezTo>
                      <a:pt x="740789" y="-7477"/>
                      <a:pt x="816582" y="25060"/>
                      <a:pt x="840658" y="31079"/>
                    </a:cubicBezTo>
                    <a:cubicBezTo>
                      <a:pt x="937798" y="55364"/>
                      <a:pt x="990295" y="51666"/>
                      <a:pt x="1106129" y="60576"/>
                    </a:cubicBezTo>
                    <a:cubicBezTo>
                      <a:pt x="1125793" y="55660"/>
                      <a:pt x="1148257" y="34584"/>
                      <a:pt x="1165122" y="45828"/>
                    </a:cubicBezTo>
                    <a:cubicBezTo>
                      <a:pt x="1178057" y="54451"/>
                      <a:pt x="1165122" y="85157"/>
                      <a:pt x="1150374" y="90073"/>
                    </a:cubicBezTo>
                    <a:cubicBezTo>
                      <a:pt x="1137183" y="94470"/>
                      <a:pt x="1130709" y="70408"/>
                      <a:pt x="1120877" y="60576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0" name="Freeform 62">
                <a:extLst>
                  <a:ext uri="{FF2B5EF4-FFF2-40B4-BE49-F238E27FC236}">
                    <a16:creationId xmlns:a16="http://schemas.microsoft.com/office/drawing/2014/main" id="{060CFFE7-1EFF-42BA-8B60-22C101E934E8}"/>
                  </a:ext>
                </a:extLst>
              </p:cNvPr>
              <p:cNvSpPr/>
              <p:nvPr/>
            </p:nvSpPr>
            <p:spPr>
              <a:xfrm>
                <a:off x="3014819" y="2032561"/>
                <a:ext cx="764691" cy="256422"/>
              </a:xfrm>
              <a:custGeom>
                <a:avLst/>
                <a:gdLst>
                  <a:gd name="connsiteX0" fmla="*/ 0 w 1342148"/>
                  <a:gd name="connsiteY0" fmla="*/ 154379 h 308758"/>
                  <a:gd name="connsiteX1" fmla="*/ 249382 w 1342148"/>
                  <a:gd name="connsiteY1" fmla="*/ 178129 h 308758"/>
                  <a:gd name="connsiteX2" fmla="*/ 296883 w 1342148"/>
                  <a:gd name="connsiteY2" fmla="*/ 190005 h 308758"/>
                  <a:gd name="connsiteX3" fmla="*/ 368135 w 1342148"/>
                  <a:gd name="connsiteY3" fmla="*/ 213755 h 308758"/>
                  <a:gd name="connsiteX4" fmla="*/ 522514 w 1342148"/>
                  <a:gd name="connsiteY4" fmla="*/ 225631 h 308758"/>
                  <a:gd name="connsiteX5" fmla="*/ 570016 w 1342148"/>
                  <a:gd name="connsiteY5" fmla="*/ 249381 h 308758"/>
                  <a:gd name="connsiteX6" fmla="*/ 629392 w 1342148"/>
                  <a:gd name="connsiteY6" fmla="*/ 261257 h 308758"/>
                  <a:gd name="connsiteX7" fmla="*/ 676893 w 1342148"/>
                  <a:gd name="connsiteY7" fmla="*/ 273132 h 308758"/>
                  <a:gd name="connsiteX8" fmla="*/ 961901 w 1342148"/>
                  <a:gd name="connsiteY8" fmla="*/ 308758 h 308758"/>
                  <a:gd name="connsiteX9" fmla="*/ 1128156 w 1342148"/>
                  <a:gd name="connsiteY9" fmla="*/ 296883 h 308758"/>
                  <a:gd name="connsiteX10" fmla="*/ 1163782 w 1342148"/>
                  <a:gd name="connsiteY10" fmla="*/ 249381 h 308758"/>
                  <a:gd name="connsiteX11" fmla="*/ 1223158 w 1342148"/>
                  <a:gd name="connsiteY11" fmla="*/ 178129 h 308758"/>
                  <a:gd name="connsiteX12" fmla="*/ 1282535 w 1342148"/>
                  <a:gd name="connsiteY12" fmla="*/ 95002 h 308758"/>
                  <a:gd name="connsiteX13" fmla="*/ 1330036 w 1342148"/>
                  <a:gd name="connsiteY13" fmla="*/ 0 h 308758"/>
                  <a:gd name="connsiteX14" fmla="*/ 1341912 w 1342148"/>
                  <a:gd name="connsiteY14" fmla="*/ 35626 h 308758"/>
                  <a:gd name="connsiteX15" fmla="*/ 1306286 w 1342148"/>
                  <a:gd name="connsiteY15" fmla="*/ 190005 h 308758"/>
                  <a:gd name="connsiteX16" fmla="*/ 1270660 w 1342148"/>
                  <a:gd name="connsiteY16" fmla="*/ 213755 h 308758"/>
                  <a:gd name="connsiteX17" fmla="*/ 1223158 w 1342148"/>
                  <a:gd name="connsiteY17" fmla="*/ 296883 h 308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1342148" h="308758">
                    <a:moveTo>
                      <a:pt x="0" y="154379"/>
                    </a:moveTo>
                    <a:cubicBezTo>
                      <a:pt x="53902" y="158871"/>
                      <a:pt x="188622" y="168781"/>
                      <a:pt x="249382" y="178129"/>
                    </a:cubicBezTo>
                    <a:cubicBezTo>
                      <a:pt x="265513" y="180611"/>
                      <a:pt x="281250" y="185315"/>
                      <a:pt x="296883" y="190005"/>
                    </a:cubicBezTo>
                    <a:cubicBezTo>
                      <a:pt x="320862" y="197199"/>
                      <a:pt x="343173" y="211835"/>
                      <a:pt x="368135" y="213755"/>
                    </a:cubicBezTo>
                    <a:lnTo>
                      <a:pt x="522514" y="225631"/>
                    </a:lnTo>
                    <a:cubicBezTo>
                      <a:pt x="538348" y="233548"/>
                      <a:pt x="553222" y="243783"/>
                      <a:pt x="570016" y="249381"/>
                    </a:cubicBezTo>
                    <a:cubicBezTo>
                      <a:pt x="589164" y="255764"/>
                      <a:pt x="609689" y="256878"/>
                      <a:pt x="629392" y="261257"/>
                    </a:cubicBezTo>
                    <a:cubicBezTo>
                      <a:pt x="645324" y="264798"/>
                      <a:pt x="660736" y="270824"/>
                      <a:pt x="676893" y="273132"/>
                    </a:cubicBezTo>
                    <a:cubicBezTo>
                      <a:pt x="771673" y="286672"/>
                      <a:pt x="961901" y="308758"/>
                      <a:pt x="961901" y="308758"/>
                    </a:cubicBezTo>
                    <a:cubicBezTo>
                      <a:pt x="1017319" y="304800"/>
                      <a:pt x="1074854" y="312560"/>
                      <a:pt x="1128156" y="296883"/>
                    </a:cubicBezTo>
                    <a:cubicBezTo>
                      <a:pt x="1147144" y="291298"/>
                      <a:pt x="1150901" y="264409"/>
                      <a:pt x="1163782" y="249381"/>
                    </a:cubicBezTo>
                    <a:cubicBezTo>
                      <a:pt x="1258838" y="138482"/>
                      <a:pt x="1148164" y="283122"/>
                      <a:pt x="1223158" y="178129"/>
                    </a:cubicBezTo>
                    <a:cubicBezTo>
                      <a:pt x="1237098" y="158613"/>
                      <a:pt x="1269618" y="118682"/>
                      <a:pt x="1282535" y="95002"/>
                    </a:cubicBezTo>
                    <a:cubicBezTo>
                      <a:pt x="1299489" y="63920"/>
                      <a:pt x="1330036" y="0"/>
                      <a:pt x="1330036" y="0"/>
                    </a:cubicBezTo>
                    <a:cubicBezTo>
                      <a:pt x="1333995" y="11875"/>
                      <a:pt x="1341912" y="23108"/>
                      <a:pt x="1341912" y="35626"/>
                    </a:cubicBezTo>
                    <a:cubicBezTo>
                      <a:pt x="1341912" y="91425"/>
                      <a:pt x="1347332" y="148959"/>
                      <a:pt x="1306286" y="190005"/>
                    </a:cubicBezTo>
                    <a:cubicBezTo>
                      <a:pt x="1296194" y="200097"/>
                      <a:pt x="1282535" y="205838"/>
                      <a:pt x="1270660" y="213755"/>
                    </a:cubicBezTo>
                    <a:cubicBezTo>
                      <a:pt x="1220962" y="288301"/>
                      <a:pt x="1223158" y="256462"/>
                      <a:pt x="1223158" y="296883"/>
                    </a:cubicBezTo>
                  </a:path>
                </a:pathLst>
              </a:cu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1" name="Freeform 63">
                <a:extLst>
                  <a:ext uri="{FF2B5EF4-FFF2-40B4-BE49-F238E27FC236}">
                    <a16:creationId xmlns:a16="http://schemas.microsoft.com/office/drawing/2014/main" id="{E99756B0-1367-4629-A51C-98F9B535AC20}"/>
                  </a:ext>
                </a:extLst>
              </p:cNvPr>
              <p:cNvSpPr/>
              <p:nvPr/>
            </p:nvSpPr>
            <p:spPr>
              <a:xfrm>
                <a:off x="937775" y="2064337"/>
                <a:ext cx="663067" cy="160027"/>
              </a:xfrm>
              <a:custGeom>
                <a:avLst/>
                <a:gdLst>
                  <a:gd name="connsiteX0" fmla="*/ 0 w 1163782"/>
                  <a:gd name="connsiteY0" fmla="*/ 47959 h 192689"/>
                  <a:gd name="connsiteX1" fmla="*/ 59377 w 1163782"/>
                  <a:gd name="connsiteY1" fmla="*/ 458 h 192689"/>
                  <a:gd name="connsiteX2" fmla="*/ 106878 w 1163782"/>
                  <a:gd name="connsiteY2" fmla="*/ 24209 h 192689"/>
                  <a:gd name="connsiteX3" fmla="*/ 154379 w 1163782"/>
                  <a:gd name="connsiteY3" fmla="*/ 36084 h 192689"/>
                  <a:gd name="connsiteX4" fmla="*/ 190005 w 1163782"/>
                  <a:gd name="connsiteY4" fmla="*/ 47959 h 192689"/>
                  <a:gd name="connsiteX5" fmla="*/ 249382 w 1163782"/>
                  <a:gd name="connsiteY5" fmla="*/ 59835 h 192689"/>
                  <a:gd name="connsiteX6" fmla="*/ 296883 w 1163782"/>
                  <a:gd name="connsiteY6" fmla="*/ 71710 h 192689"/>
                  <a:gd name="connsiteX7" fmla="*/ 558140 w 1163782"/>
                  <a:gd name="connsiteY7" fmla="*/ 83585 h 192689"/>
                  <a:gd name="connsiteX8" fmla="*/ 700644 w 1163782"/>
                  <a:gd name="connsiteY8" fmla="*/ 95461 h 192689"/>
                  <a:gd name="connsiteX9" fmla="*/ 760021 w 1163782"/>
                  <a:gd name="connsiteY9" fmla="*/ 131087 h 192689"/>
                  <a:gd name="connsiteX10" fmla="*/ 890649 w 1163782"/>
                  <a:gd name="connsiteY10" fmla="*/ 166713 h 192689"/>
                  <a:gd name="connsiteX11" fmla="*/ 961901 w 1163782"/>
                  <a:gd name="connsiteY11" fmla="*/ 190463 h 192689"/>
                  <a:gd name="connsiteX12" fmla="*/ 1163782 w 1163782"/>
                  <a:gd name="connsiteY12" fmla="*/ 154837 h 1926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163782" h="192689">
                    <a:moveTo>
                      <a:pt x="0" y="47959"/>
                    </a:moveTo>
                    <a:cubicBezTo>
                      <a:pt x="19792" y="32125"/>
                      <a:pt x="34634" y="5956"/>
                      <a:pt x="59377" y="458"/>
                    </a:cubicBezTo>
                    <a:cubicBezTo>
                      <a:pt x="76658" y="-3382"/>
                      <a:pt x="90303" y="17993"/>
                      <a:pt x="106878" y="24209"/>
                    </a:cubicBezTo>
                    <a:cubicBezTo>
                      <a:pt x="122160" y="29940"/>
                      <a:pt x="138686" y="31600"/>
                      <a:pt x="154379" y="36084"/>
                    </a:cubicBezTo>
                    <a:cubicBezTo>
                      <a:pt x="166415" y="39523"/>
                      <a:pt x="177861" y="44923"/>
                      <a:pt x="190005" y="47959"/>
                    </a:cubicBezTo>
                    <a:cubicBezTo>
                      <a:pt x="209587" y="52854"/>
                      <a:pt x="229678" y="55456"/>
                      <a:pt x="249382" y="59835"/>
                    </a:cubicBezTo>
                    <a:cubicBezTo>
                      <a:pt x="265314" y="63376"/>
                      <a:pt x="280610" y="70458"/>
                      <a:pt x="296883" y="71710"/>
                    </a:cubicBezTo>
                    <a:cubicBezTo>
                      <a:pt x="383802" y="78396"/>
                      <a:pt x="471115" y="78466"/>
                      <a:pt x="558140" y="83585"/>
                    </a:cubicBezTo>
                    <a:cubicBezTo>
                      <a:pt x="605724" y="86384"/>
                      <a:pt x="653143" y="91502"/>
                      <a:pt x="700644" y="95461"/>
                    </a:cubicBezTo>
                    <a:cubicBezTo>
                      <a:pt x="720436" y="107336"/>
                      <a:pt x="739008" y="121536"/>
                      <a:pt x="760021" y="131087"/>
                    </a:cubicBezTo>
                    <a:cubicBezTo>
                      <a:pt x="831784" y="163706"/>
                      <a:pt x="821750" y="147922"/>
                      <a:pt x="890649" y="166713"/>
                    </a:cubicBezTo>
                    <a:cubicBezTo>
                      <a:pt x="914802" y="173300"/>
                      <a:pt x="961901" y="190463"/>
                      <a:pt x="961901" y="190463"/>
                    </a:cubicBezTo>
                    <a:cubicBezTo>
                      <a:pt x="1151203" y="177843"/>
                      <a:pt x="1097952" y="220667"/>
                      <a:pt x="1163782" y="154837"/>
                    </a:cubicBezTo>
                  </a:path>
                </a:pathLst>
              </a:cu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2" name="Freeform 64">
                <a:extLst>
                  <a:ext uri="{FF2B5EF4-FFF2-40B4-BE49-F238E27FC236}">
                    <a16:creationId xmlns:a16="http://schemas.microsoft.com/office/drawing/2014/main" id="{B13B27CB-72E1-4542-972A-E782A3B97706}"/>
                  </a:ext>
                </a:extLst>
              </p:cNvPr>
              <p:cNvSpPr/>
              <p:nvPr/>
            </p:nvSpPr>
            <p:spPr>
              <a:xfrm>
                <a:off x="7364411" y="2074681"/>
                <a:ext cx="581875" cy="20102"/>
              </a:xfrm>
              <a:custGeom>
                <a:avLst/>
                <a:gdLst>
                  <a:gd name="connsiteX0" fmla="*/ 0 w 1021278"/>
                  <a:gd name="connsiteY0" fmla="*/ 11875 h 24205"/>
                  <a:gd name="connsiteX1" fmla="*/ 95003 w 1021278"/>
                  <a:gd name="connsiteY1" fmla="*/ 0 h 24205"/>
                  <a:gd name="connsiteX2" fmla="*/ 308759 w 1021278"/>
                  <a:gd name="connsiteY2" fmla="*/ 23751 h 24205"/>
                  <a:gd name="connsiteX3" fmla="*/ 415637 w 1021278"/>
                  <a:gd name="connsiteY3" fmla="*/ 11875 h 24205"/>
                  <a:gd name="connsiteX4" fmla="*/ 451263 w 1021278"/>
                  <a:gd name="connsiteY4" fmla="*/ 0 h 24205"/>
                  <a:gd name="connsiteX5" fmla="*/ 605642 w 1021278"/>
                  <a:gd name="connsiteY5" fmla="*/ 11875 h 24205"/>
                  <a:gd name="connsiteX6" fmla="*/ 688769 w 1021278"/>
                  <a:gd name="connsiteY6" fmla="*/ 11875 h 24205"/>
                  <a:gd name="connsiteX7" fmla="*/ 1021278 w 1021278"/>
                  <a:gd name="connsiteY7" fmla="*/ 11875 h 242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21278" h="24205">
                    <a:moveTo>
                      <a:pt x="0" y="11875"/>
                    </a:moveTo>
                    <a:cubicBezTo>
                      <a:pt x="31668" y="7917"/>
                      <a:pt x="63089" y="0"/>
                      <a:pt x="95003" y="0"/>
                    </a:cubicBezTo>
                    <a:cubicBezTo>
                      <a:pt x="225388" y="0"/>
                      <a:pt x="222676" y="2229"/>
                      <a:pt x="308759" y="23751"/>
                    </a:cubicBezTo>
                    <a:cubicBezTo>
                      <a:pt x="344385" y="19792"/>
                      <a:pt x="380279" y="17768"/>
                      <a:pt x="415637" y="11875"/>
                    </a:cubicBezTo>
                    <a:cubicBezTo>
                      <a:pt x="427984" y="9817"/>
                      <a:pt x="438745" y="0"/>
                      <a:pt x="451263" y="0"/>
                    </a:cubicBezTo>
                    <a:cubicBezTo>
                      <a:pt x="502875" y="0"/>
                      <a:pt x="554182" y="7917"/>
                      <a:pt x="605642" y="11875"/>
                    </a:cubicBezTo>
                    <a:cubicBezTo>
                      <a:pt x="684199" y="38062"/>
                      <a:pt x="593337" y="14857"/>
                      <a:pt x="688769" y="11875"/>
                    </a:cubicBezTo>
                    <a:cubicBezTo>
                      <a:pt x="799551" y="8413"/>
                      <a:pt x="910442" y="11875"/>
                      <a:pt x="1021278" y="11875"/>
                    </a:cubicBezTo>
                  </a:path>
                </a:pathLst>
              </a:custGeom>
              <a:noFill/>
              <a:ln>
                <a:solidFill>
                  <a:srgbClr val="FF33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74D4E08-2DBD-49BE-8185-2D4CE105E3EF}"/>
              </a:ext>
            </a:extLst>
          </p:cNvPr>
          <p:cNvGrpSpPr/>
          <p:nvPr/>
        </p:nvGrpSpPr>
        <p:grpSpPr>
          <a:xfrm>
            <a:off x="901966" y="2520423"/>
            <a:ext cx="7054637" cy="176770"/>
            <a:chOff x="901966" y="2520423"/>
            <a:chExt cx="7054637" cy="176770"/>
          </a:xfrm>
        </p:grpSpPr>
        <p:sp>
          <p:nvSpPr>
            <p:cNvPr id="223" name="Freeform 77">
              <a:extLst>
                <a:ext uri="{FF2B5EF4-FFF2-40B4-BE49-F238E27FC236}">
                  <a16:creationId xmlns:a16="http://schemas.microsoft.com/office/drawing/2014/main" id="{1B6C8998-B83F-4258-B1B7-7C514AB1CA9A}"/>
                </a:ext>
              </a:extLst>
            </p:cNvPr>
            <p:cNvSpPr/>
            <p:nvPr/>
          </p:nvSpPr>
          <p:spPr>
            <a:xfrm>
              <a:off x="3135925" y="2520423"/>
              <a:ext cx="595407" cy="166815"/>
            </a:xfrm>
            <a:custGeom>
              <a:avLst/>
              <a:gdLst>
                <a:gd name="connsiteX0" fmla="*/ 0 w 1045028"/>
                <a:gd name="connsiteY0" fmla="*/ 0 h 106878"/>
                <a:gd name="connsiteX1" fmla="*/ 23751 w 1045028"/>
                <a:gd name="connsiteY1" fmla="*/ 59377 h 106878"/>
                <a:gd name="connsiteX2" fmla="*/ 106878 w 1045028"/>
                <a:gd name="connsiteY2" fmla="*/ 106878 h 106878"/>
                <a:gd name="connsiteX3" fmla="*/ 320634 w 1045028"/>
                <a:gd name="connsiteY3" fmla="*/ 83128 h 106878"/>
                <a:gd name="connsiteX4" fmla="*/ 463138 w 1045028"/>
                <a:gd name="connsiteY4" fmla="*/ 23751 h 106878"/>
                <a:gd name="connsiteX5" fmla="*/ 914400 w 1045028"/>
                <a:gd name="connsiteY5" fmla="*/ 0 h 106878"/>
                <a:gd name="connsiteX6" fmla="*/ 961901 w 1045028"/>
                <a:gd name="connsiteY6" fmla="*/ 11876 h 106878"/>
                <a:gd name="connsiteX7" fmla="*/ 1045028 w 1045028"/>
                <a:gd name="connsiteY7" fmla="*/ 35626 h 1068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45028" h="106878">
                  <a:moveTo>
                    <a:pt x="0" y="0"/>
                  </a:moveTo>
                  <a:cubicBezTo>
                    <a:pt x="7917" y="19792"/>
                    <a:pt x="10961" y="42323"/>
                    <a:pt x="23751" y="59377"/>
                  </a:cubicBezTo>
                  <a:cubicBezTo>
                    <a:pt x="47716" y="91331"/>
                    <a:pt x="73694" y="95817"/>
                    <a:pt x="106878" y="106878"/>
                  </a:cubicBezTo>
                  <a:cubicBezTo>
                    <a:pt x="122760" y="105744"/>
                    <a:pt x="268188" y="104981"/>
                    <a:pt x="320634" y="83128"/>
                  </a:cubicBezTo>
                  <a:cubicBezTo>
                    <a:pt x="373167" y="61239"/>
                    <a:pt x="407595" y="29041"/>
                    <a:pt x="463138" y="23751"/>
                  </a:cubicBezTo>
                  <a:cubicBezTo>
                    <a:pt x="530170" y="17367"/>
                    <a:pt x="866729" y="2270"/>
                    <a:pt x="914400" y="0"/>
                  </a:cubicBezTo>
                  <a:cubicBezTo>
                    <a:pt x="930234" y="3959"/>
                    <a:pt x="946418" y="6715"/>
                    <a:pt x="961901" y="11876"/>
                  </a:cubicBezTo>
                  <a:cubicBezTo>
                    <a:pt x="1041971" y="38566"/>
                    <a:pt x="995006" y="35626"/>
                    <a:pt x="1045028" y="35626"/>
                  </a:cubicBezTo>
                </a:path>
              </a:pathLst>
            </a:custGeom>
            <a:noFill/>
            <a:ln>
              <a:solidFill>
                <a:srgbClr val="FF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" name="Freeform 76">
              <a:extLst>
                <a:ext uri="{FF2B5EF4-FFF2-40B4-BE49-F238E27FC236}">
                  <a16:creationId xmlns:a16="http://schemas.microsoft.com/office/drawing/2014/main" id="{7C07240F-F394-492F-935E-1945296EDDEF}"/>
                </a:ext>
              </a:extLst>
            </p:cNvPr>
            <p:cNvSpPr/>
            <p:nvPr/>
          </p:nvSpPr>
          <p:spPr>
            <a:xfrm flipV="1">
              <a:off x="5266629" y="2520423"/>
              <a:ext cx="724015" cy="122439"/>
            </a:xfrm>
            <a:custGeom>
              <a:avLst/>
              <a:gdLst>
                <a:gd name="connsiteX0" fmla="*/ 0 w 1270755"/>
                <a:gd name="connsiteY0" fmla="*/ 0 h 118753"/>
                <a:gd name="connsiteX1" fmla="*/ 59376 w 1270755"/>
                <a:gd name="connsiteY1" fmla="*/ 11875 h 118753"/>
                <a:gd name="connsiteX2" fmla="*/ 130628 w 1270755"/>
                <a:gd name="connsiteY2" fmla="*/ 23751 h 118753"/>
                <a:gd name="connsiteX3" fmla="*/ 166254 w 1270755"/>
                <a:gd name="connsiteY3" fmla="*/ 35626 h 118753"/>
                <a:gd name="connsiteX4" fmla="*/ 285008 w 1270755"/>
                <a:gd name="connsiteY4" fmla="*/ 47501 h 118753"/>
                <a:gd name="connsiteX5" fmla="*/ 368135 w 1270755"/>
                <a:gd name="connsiteY5" fmla="*/ 71252 h 118753"/>
                <a:gd name="connsiteX6" fmla="*/ 641267 w 1270755"/>
                <a:gd name="connsiteY6" fmla="*/ 83127 h 118753"/>
                <a:gd name="connsiteX7" fmla="*/ 760021 w 1270755"/>
                <a:gd name="connsiteY7" fmla="*/ 95003 h 118753"/>
                <a:gd name="connsiteX8" fmla="*/ 831272 w 1270755"/>
                <a:gd name="connsiteY8" fmla="*/ 106878 h 118753"/>
                <a:gd name="connsiteX9" fmla="*/ 973776 w 1270755"/>
                <a:gd name="connsiteY9" fmla="*/ 118753 h 118753"/>
                <a:gd name="connsiteX10" fmla="*/ 1163782 w 1270755"/>
                <a:gd name="connsiteY10" fmla="*/ 106878 h 118753"/>
                <a:gd name="connsiteX11" fmla="*/ 1235033 w 1270755"/>
                <a:gd name="connsiteY11" fmla="*/ 59377 h 118753"/>
                <a:gd name="connsiteX12" fmla="*/ 1270659 w 1270755"/>
                <a:gd name="connsiteY12" fmla="*/ 35626 h 1187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70755" h="118753">
                  <a:moveTo>
                    <a:pt x="0" y="0"/>
                  </a:moveTo>
                  <a:lnTo>
                    <a:pt x="59376" y="11875"/>
                  </a:lnTo>
                  <a:cubicBezTo>
                    <a:pt x="83066" y="16182"/>
                    <a:pt x="107123" y="18528"/>
                    <a:pt x="130628" y="23751"/>
                  </a:cubicBezTo>
                  <a:cubicBezTo>
                    <a:pt x="142848" y="26466"/>
                    <a:pt x="153882" y="33723"/>
                    <a:pt x="166254" y="35626"/>
                  </a:cubicBezTo>
                  <a:cubicBezTo>
                    <a:pt x="205574" y="41675"/>
                    <a:pt x="245423" y="43543"/>
                    <a:pt x="285008" y="47501"/>
                  </a:cubicBezTo>
                  <a:cubicBezTo>
                    <a:pt x="305081" y="54192"/>
                    <a:pt x="348957" y="69831"/>
                    <a:pt x="368135" y="71252"/>
                  </a:cubicBezTo>
                  <a:cubicBezTo>
                    <a:pt x="459016" y="77984"/>
                    <a:pt x="550223" y="79169"/>
                    <a:pt x="641267" y="83127"/>
                  </a:cubicBezTo>
                  <a:cubicBezTo>
                    <a:pt x="680852" y="87086"/>
                    <a:pt x="720546" y="90069"/>
                    <a:pt x="760021" y="95003"/>
                  </a:cubicBezTo>
                  <a:cubicBezTo>
                    <a:pt x="783913" y="97990"/>
                    <a:pt x="807341" y="104219"/>
                    <a:pt x="831272" y="106878"/>
                  </a:cubicBezTo>
                  <a:cubicBezTo>
                    <a:pt x="878646" y="112142"/>
                    <a:pt x="926275" y="114795"/>
                    <a:pt x="973776" y="118753"/>
                  </a:cubicBezTo>
                  <a:cubicBezTo>
                    <a:pt x="1037111" y="114795"/>
                    <a:pt x="1101901" y="120942"/>
                    <a:pt x="1163782" y="106878"/>
                  </a:cubicBezTo>
                  <a:cubicBezTo>
                    <a:pt x="1191617" y="100552"/>
                    <a:pt x="1207954" y="68404"/>
                    <a:pt x="1235033" y="59377"/>
                  </a:cubicBezTo>
                  <a:cubicBezTo>
                    <a:pt x="1274414" y="46249"/>
                    <a:pt x="1270659" y="60019"/>
                    <a:pt x="1270659" y="35626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" name="Freeform 61">
              <a:extLst>
                <a:ext uri="{FF2B5EF4-FFF2-40B4-BE49-F238E27FC236}">
                  <a16:creationId xmlns:a16="http://schemas.microsoft.com/office/drawing/2014/main" id="{853390E0-1022-4CEE-B997-71B7F8643D3B}"/>
                </a:ext>
              </a:extLst>
            </p:cNvPr>
            <p:cNvSpPr/>
            <p:nvPr/>
          </p:nvSpPr>
          <p:spPr>
            <a:xfrm>
              <a:off x="901966" y="2621046"/>
              <a:ext cx="793490" cy="76147"/>
            </a:xfrm>
            <a:custGeom>
              <a:avLst/>
              <a:gdLst>
                <a:gd name="connsiteX0" fmla="*/ 0 w 1170435"/>
                <a:gd name="connsiteY0" fmla="*/ 1582 h 149066"/>
                <a:gd name="connsiteX1" fmla="*/ 73742 w 1170435"/>
                <a:gd name="connsiteY1" fmla="*/ 45828 h 149066"/>
                <a:gd name="connsiteX2" fmla="*/ 221226 w 1170435"/>
                <a:gd name="connsiteY2" fmla="*/ 60576 h 149066"/>
                <a:gd name="connsiteX3" fmla="*/ 250722 w 1170435"/>
                <a:gd name="connsiteY3" fmla="*/ 149066 h 149066"/>
                <a:gd name="connsiteX4" fmla="*/ 324464 w 1170435"/>
                <a:gd name="connsiteY4" fmla="*/ 119569 h 149066"/>
                <a:gd name="connsiteX5" fmla="*/ 368710 w 1170435"/>
                <a:gd name="connsiteY5" fmla="*/ 90073 h 149066"/>
                <a:gd name="connsiteX6" fmla="*/ 427703 w 1170435"/>
                <a:gd name="connsiteY6" fmla="*/ 75324 h 149066"/>
                <a:gd name="connsiteX7" fmla="*/ 486697 w 1170435"/>
                <a:gd name="connsiteY7" fmla="*/ 45828 h 149066"/>
                <a:gd name="connsiteX8" fmla="*/ 560439 w 1170435"/>
                <a:gd name="connsiteY8" fmla="*/ 60576 h 149066"/>
                <a:gd name="connsiteX9" fmla="*/ 619432 w 1170435"/>
                <a:gd name="connsiteY9" fmla="*/ 90073 h 149066"/>
                <a:gd name="connsiteX10" fmla="*/ 678426 w 1170435"/>
                <a:gd name="connsiteY10" fmla="*/ 60576 h 149066"/>
                <a:gd name="connsiteX11" fmla="*/ 737419 w 1170435"/>
                <a:gd name="connsiteY11" fmla="*/ 45828 h 149066"/>
                <a:gd name="connsiteX12" fmla="*/ 722671 w 1170435"/>
                <a:gd name="connsiteY12" fmla="*/ 1582 h 149066"/>
                <a:gd name="connsiteX13" fmla="*/ 840658 w 1170435"/>
                <a:gd name="connsiteY13" fmla="*/ 31079 h 149066"/>
                <a:gd name="connsiteX14" fmla="*/ 1106129 w 1170435"/>
                <a:gd name="connsiteY14" fmla="*/ 60576 h 149066"/>
                <a:gd name="connsiteX15" fmla="*/ 1165122 w 1170435"/>
                <a:gd name="connsiteY15" fmla="*/ 45828 h 149066"/>
                <a:gd name="connsiteX16" fmla="*/ 1150374 w 1170435"/>
                <a:gd name="connsiteY16" fmla="*/ 90073 h 149066"/>
                <a:gd name="connsiteX17" fmla="*/ 1120877 w 1170435"/>
                <a:gd name="connsiteY17" fmla="*/ 60576 h 1490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170435" h="149066">
                  <a:moveTo>
                    <a:pt x="0" y="1582"/>
                  </a:moveTo>
                  <a:cubicBezTo>
                    <a:pt x="24581" y="16331"/>
                    <a:pt x="46044" y="38442"/>
                    <a:pt x="73742" y="45828"/>
                  </a:cubicBezTo>
                  <a:cubicBezTo>
                    <a:pt x="121480" y="58558"/>
                    <a:pt x="178550" y="35682"/>
                    <a:pt x="221226" y="60576"/>
                  </a:cubicBezTo>
                  <a:cubicBezTo>
                    <a:pt x="248083" y="76242"/>
                    <a:pt x="250722" y="149066"/>
                    <a:pt x="250722" y="149066"/>
                  </a:cubicBezTo>
                  <a:cubicBezTo>
                    <a:pt x="275303" y="139234"/>
                    <a:pt x="300785" y="131408"/>
                    <a:pt x="324464" y="119569"/>
                  </a:cubicBezTo>
                  <a:cubicBezTo>
                    <a:pt x="340318" y="111642"/>
                    <a:pt x="352418" y="97055"/>
                    <a:pt x="368710" y="90073"/>
                  </a:cubicBezTo>
                  <a:cubicBezTo>
                    <a:pt x="387341" y="82088"/>
                    <a:pt x="408724" y="82441"/>
                    <a:pt x="427703" y="75324"/>
                  </a:cubicBezTo>
                  <a:cubicBezTo>
                    <a:pt x="448289" y="67604"/>
                    <a:pt x="467032" y="55660"/>
                    <a:pt x="486697" y="45828"/>
                  </a:cubicBezTo>
                  <a:cubicBezTo>
                    <a:pt x="511278" y="50744"/>
                    <a:pt x="536658" y="52649"/>
                    <a:pt x="560439" y="60576"/>
                  </a:cubicBezTo>
                  <a:cubicBezTo>
                    <a:pt x="581296" y="67528"/>
                    <a:pt x="597447" y="90073"/>
                    <a:pt x="619432" y="90073"/>
                  </a:cubicBezTo>
                  <a:cubicBezTo>
                    <a:pt x="641418" y="90073"/>
                    <a:pt x="657840" y="68296"/>
                    <a:pt x="678426" y="60576"/>
                  </a:cubicBezTo>
                  <a:cubicBezTo>
                    <a:pt x="697405" y="53459"/>
                    <a:pt x="717755" y="50744"/>
                    <a:pt x="737419" y="45828"/>
                  </a:cubicBezTo>
                  <a:cubicBezTo>
                    <a:pt x="732503" y="31079"/>
                    <a:pt x="708766" y="8535"/>
                    <a:pt x="722671" y="1582"/>
                  </a:cubicBezTo>
                  <a:cubicBezTo>
                    <a:pt x="740789" y="-7477"/>
                    <a:pt x="816582" y="25060"/>
                    <a:pt x="840658" y="31079"/>
                  </a:cubicBezTo>
                  <a:cubicBezTo>
                    <a:pt x="937798" y="55364"/>
                    <a:pt x="990295" y="51666"/>
                    <a:pt x="1106129" y="60576"/>
                  </a:cubicBezTo>
                  <a:cubicBezTo>
                    <a:pt x="1125793" y="55660"/>
                    <a:pt x="1148257" y="34584"/>
                    <a:pt x="1165122" y="45828"/>
                  </a:cubicBezTo>
                  <a:cubicBezTo>
                    <a:pt x="1178057" y="54451"/>
                    <a:pt x="1165122" y="85157"/>
                    <a:pt x="1150374" y="90073"/>
                  </a:cubicBezTo>
                  <a:cubicBezTo>
                    <a:pt x="1137183" y="94470"/>
                    <a:pt x="1130709" y="70408"/>
                    <a:pt x="1120877" y="60576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" name="Freeform 75">
              <a:extLst>
                <a:ext uri="{FF2B5EF4-FFF2-40B4-BE49-F238E27FC236}">
                  <a16:creationId xmlns:a16="http://schemas.microsoft.com/office/drawing/2014/main" id="{0CCB05C1-F84F-4474-95B4-65CE0D19A377}"/>
                </a:ext>
              </a:extLst>
            </p:cNvPr>
            <p:cNvSpPr/>
            <p:nvPr/>
          </p:nvSpPr>
          <p:spPr>
            <a:xfrm flipV="1">
              <a:off x="7307068" y="2545115"/>
              <a:ext cx="649535" cy="117383"/>
            </a:xfrm>
            <a:custGeom>
              <a:avLst/>
              <a:gdLst>
                <a:gd name="connsiteX0" fmla="*/ 0 w 1140031"/>
                <a:gd name="connsiteY0" fmla="*/ 0 h 142504"/>
                <a:gd name="connsiteX1" fmla="*/ 23750 w 1140031"/>
                <a:gd name="connsiteY1" fmla="*/ 59377 h 142504"/>
                <a:gd name="connsiteX2" fmla="*/ 47501 w 1140031"/>
                <a:gd name="connsiteY2" fmla="*/ 95003 h 142504"/>
                <a:gd name="connsiteX3" fmla="*/ 106877 w 1140031"/>
                <a:gd name="connsiteY3" fmla="*/ 83127 h 142504"/>
                <a:gd name="connsiteX4" fmla="*/ 142503 w 1140031"/>
                <a:gd name="connsiteY4" fmla="*/ 59377 h 142504"/>
                <a:gd name="connsiteX5" fmla="*/ 178129 w 1140031"/>
                <a:gd name="connsiteY5" fmla="*/ 23751 h 142504"/>
                <a:gd name="connsiteX6" fmla="*/ 249381 w 1140031"/>
                <a:gd name="connsiteY6" fmla="*/ 35626 h 142504"/>
                <a:gd name="connsiteX7" fmla="*/ 332509 w 1140031"/>
                <a:gd name="connsiteY7" fmla="*/ 59377 h 142504"/>
                <a:gd name="connsiteX8" fmla="*/ 510639 w 1140031"/>
                <a:gd name="connsiteY8" fmla="*/ 35626 h 142504"/>
                <a:gd name="connsiteX9" fmla="*/ 570015 w 1140031"/>
                <a:gd name="connsiteY9" fmla="*/ 47501 h 142504"/>
                <a:gd name="connsiteX10" fmla="*/ 605641 w 1140031"/>
                <a:gd name="connsiteY10" fmla="*/ 83127 h 142504"/>
                <a:gd name="connsiteX11" fmla="*/ 700644 w 1140031"/>
                <a:gd name="connsiteY11" fmla="*/ 59377 h 142504"/>
                <a:gd name="connsiteX12" fmla="*/ 807522 w 1140031"/>
                <a:gd name="connsiteY12" fmla="*/ 95003 h 142504"/>
                <a:gd name="connsiteX13" fmla="*/ 902524 w 1140031"/>
                <a:gd name="connsiteY13" fmla="*/ 118753 h 142504"/>
                <a:gd name="connsiteX14" fmla="*/ 973776 w 1140031"/>
                <a:gd name="connsiteY14" fmla="*/ 142504 h 142504"/>
                <a:gd name="connsiteX15" fmla="*/ 1009402 w 1140031"/>
                <a:gd name="connsiteY15" fmla="*/ 130629 h 142504"/>
                <a:gd name="connsiteX16" fmla="*/ 1033153 w 1140031"/>
                <a:gd name="connsiteY16" fmla="*/ 95003 h 142504"/>
                <a:gd name="connsiteX17" fmla="*/ 1140031 w 1140031"/>
                <a:gd name="connsiteY17" fmla="*/ 95003 h 1425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140031" h="142504">
                  <a:moveTo>
                    <a:pt x="0" y="0"/>
                  </a:moveTo>
                  <a:cubicBezTo>
                    <a:pt x="7917" y="19792"/>
                    <a:pt x="14217" y="40311"/>
                    <a:pt x="23750" y="59377"/>
                  </a:cubicBezTo>
                  <a:cubicBezTo>
                    <a:pt x="30133" y="72143"/>
                    <a:pt x="33778" y="91082"/>
                    <a:pt x="47501" y="95003"/>
                  </a:cubicBezTo>
                  <a:cubicBezTo>
                    <a:pt x="66908" y="100548"/>
                    <a:pt x="87085" y="87086"/>
                    <a:pt x="106877" y="83127"/>
                  </a:cubicBezTo>
                  <a:cubicBezTo>
                    <a:pt x="118752" y="75210"/>
                    <a:pt x="131539" y="68514"/>
                    <a:pt x="142503" y="59377"/>
                  </a:cubicBezTo>
                  <a:cubicBezTo>
                    <a:pt x="155405" y="48626"/>
                    <a:pt x="161735" y="27394"/>
                    <a:pt x="178129" y="23751"/>
                  </a:cubicBezTo>
                  <a:cubicBezTo>
                    <a:pt x="201634" y="18528"/>
                    <a:pt x="225630" y="31668"/>
                    <a:pt x="249381" y="35626"/>
                  </a:cubicBezTo>
                  <a:cubicBezTo>
                    <a:pt x="266179" y="41225"/>
                    <a:pt x="317601" y="59377"/>
                    <a:pt x="332509" y="59377"/>
                  </a:cubicBezTo>
                  <a:cubicBezTo>
                    <a:pt x="401921" y="59377"/>
                    <a:pt x="447477" y="48258"/>
                    <a:pt x="510639" y="35626"/>
                  </a:cubicBezTo>
                  <a:cubicBezTo>
                    <a:pt x="530431" y="39584"/>
                    <a:pt x="551962" y="38474"/>
                    <a:pt x="570015" y="47501"/>
                  </a:cubicBezTo>
                  <a:cubicBezTo>
                    <a:pt x="585036" y="55012"/>
                    <a:pt x="588916" y="81606"/>
                    <a:pt x="605641" y="83127"/>
                  </a:cubicBezTo>
                  <a:cubicBezTo>
                    <a:pt x="638149" y="86082"/>
                    <a:pt x="700644" y="59377"/>
                    <a:pt x="700644" y="59377"/>
                  </a:cubicBezTo>
                  <a:cubicBezTo>
                    <a:pt x="870808" y="93409"/>
                    <a:pt x="660023" y="45837"/>
                    <a:pt x="807522" y="95003"/>
                  </a:cubicBezTo>
                  <a:cubicBezTo>
                    <a:pt x="838489" y="105325"/>
                    <a:pt x="870857" y="110836"/>
                    <a:pt x="902524" y="118753"/>
                  </a:cubicBezTo>
                  <a:cubicBezTo>
                    <a:pt x="926812" y="124825"/>
                    <a:pt x="973776" y="142504"/>
                    <a:pt x="973776" y="142504"/>
                  </a:cubicBezTo>
                  <a:cubicBezTo>
                    <a:pt x="985651" y="138546"/>
                    <a:pt x="999627" y="138449"/>
                    <a:pt x="1009402" y="130629"/>
                  </a:cubicBezTo>
                  <a:cubicBezTo>
                    <a:pt x="1020547" y="121713"/>
                    <a:pt x="1019383" y="98758"/>
                    <a:pt x="1033153" y="95003"/>
                  </a:cubicBezTo>
                  <a:cubicBezTo>
                    <a:pt x="1067524" y="85629"/>
                    <a:pt x="1104405" y="95003"/>
                    <a:pt x="1140031" y="95003"/>
                  </a:cubicBezTo>
                </a:path>
              </a:pathLst>
            </a:cu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46012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</p:bldLst>
  </p:timing>
</p:sld>
</file>

<file path=ppt/theme/theme1.xml><?xml version="1.0" encoding="utf-8"?>
<a:theme xmlns:a="http://schemas.openxmlformats.org/drawingml/2006/main" name="MathLinks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PT Template" id="{3D203DAC-2682-6E4C-ABC0-360887DE3F9B}" vid="{D198DB34-55EC-374E-8D0C-97240D7B9A6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-3.1a Paint Mixtures</Template>
  <TotalTime>1216</TotalTime>
  <Words>170</Words>
  <Application>Microsoft Office PowerPoint</Application>
  <PresentationFormat>On-screen Show (4:3)</PresentationFormat>
  <Paragraphs>114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Calibri</vt:lpstr>
      <vt:lpstr>Howie's_Funhouse</vt:lpstr>
      <vt:lpstr>Verdana</vt:lpstr>
      <vt:lpstr>MathLinks Template</vt:lpstr>
      <vt:lpstr>Equation</vt:lpstr>
      <vt:lpstr>PowerPoint Presentation</vt:lpstr>
      <vt:lpstr>The Activity step 1</vt:lpstr>
      <vt:lpstr>HOW: The Activity step 2</vt:lpstr>
      <vt:lpstr>HOW: The Activity step 3</vt:lpstr>
      <vt:lpstr>HOW: The Activity step 4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INT MIXTURES</dc:title>
  <dc:creator>Shelley Kriegler</dc:creator>
  <cp:lastModifiedBy>mark goldstein</cp:lastModifiedBy>
  <cp:revision>132</cp:revision>
  <dcterms:created xsi:type="dcterms:W3CDTF">2019-04-07T15:54:17Z</dcterms:created>
  <dcterms:modified xsi:type="dcterms:W3CDTF">2025-05-02T15:27:57Z</dcterms:modified>
</cp:coreProperties>
</file>